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A18756C" w14:textId="77777777" w:rsidR="00B114A4" w:rsidRPr="00B114A4" w:rsidRDefault="00B114A4" w:rsidP="0017603D">
      <w:pPr>
        <w:spacing w:after="600"/>
        <w:ind w:left="2880" w:hanging="2880"/>
        <w:rPr>
          <w:b/>
          <w:i/>
          <w:color w:val="632423" w:themeColor="accent2" w:themeShade="80"/>
          <w:sz w:val="44"/>
          <w:szCs w:val="44"/>
        </w:rPr>
      </w:pPr>
      <w:r w:rsidRPr="00B114A4">
        <w:rPr>
          <w:b/>
          <w:i/>
          <w:color w:val="632423" w:themeColor="accent2" w:themeShade="80"/>
          <w:sz w:val="44"/>
          <w:szCs w:val="44"/>
        </w:rPr>
        <w:t xml:space="preserve">Lecture </w:t>
      </w:r>
      <w:r w:rsidR="00464FCD">
        <w:rPr>
          <w:b/>
          <w:i/>
          <w:color w:val="632423" w:themeColor="accent2" w:themeShade="80"/>
          <w:sz w:val="44"/>
          <w:szCs w:val="44"/>
        </w:rPr>
        <w:t>Three</w:t>
      </w:r>
      <w:r w:rsidRPr="00B114A4">
        <w:rPr>
          <w:b/>
          <w:i/>
          <w:color w:val="632423" w:themeColor="accent2" w:themeShade="80"/>
          <w:sz w:val="44"/>
          <w:szCs w:val="44"/>
        </w:rPr>
        <w:t xml:space="preserve"> </w:t>
      </w:r>
      <w:r w:rsidR="0038272F">
        <w:rPr>
          <w:b/>
          <w:color w:val="632423" w:themeColor="accent2" w:themeShade="80"/>
          <w:sz w:val="44"/>
          <w:szCs w:val="44"/>
        </w:rPr>
        <w:t xml:space="preserve">– </w:t>
      </w:r>
      <w:r w:rsidR="00E529B7" w:rsidRPr="00E529B7">
        <w:rPr>
          <w:rStyle w:val="Strong"/>
          <w:color w:val="632423" w:themeColor="accent2" w:themeShade="80"/>
          <w:sz w:val="44"/>
          <w:szCs w:val="44"/>
        </w:rPr>
        <w:t>Multiple Integrals</w:t>
      </w:r>
    </w:p>
    <w:p w14:paraId="075D7F23" w14:textId="77777777" w:rsidR="00B114A4" w:rsidRPr="007A1D37" w:rsidRDefault="00B114A4" w:rsidP="00997688">
      <w:pPr>
        <w:spacing w:after="360"/>
        <w:rPr>
          <w:b/>
          <w:color w:val="000099"/>
          <w:sz w:val="36"/>
        </w:rPr>
      </w:pP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A21E36">
        <w:rPr>
          <w:b/>
          <w:color w:val="000099"/>
          <w:sz w:val="36"/>
          <w:szCs w:val="36"/>
        </w:rPr>
        <w:t>3</w:t>
      </w:r>
      <w:r w:rsidRPr="00CB6B7B">
        <w:rPr>
          <w:b/>
          <w:color w:val="000099"/>
          <w:sz w:val="36"/>
          <w:szCs w:val="36"/>
        </w:rPr>
        <w:t xml:space="preserve">.1 – </w:t>
      </w:r>
      <w:r w:rsidR="00E529B7" w:rsidRPr="00E529B7">
        <w:rPr>
          <w:b/>
          <w:color w:val="000099"/>
          <w:sz w:val="36"/>
          <w:szCs w:val="32"/>
        </w:rPr>
        <w:t xml:space="preserve">Double </w:t>
      </w:r>
      <w:r w:rsidR="00A21E36">
        <w:rPr>
          <w:b/>
          <w:color w:val="000099"/>
          <w:sz w:val="36"/>
          <w:szCs w:val="32"/>
        </w:rPr>
        <w:t>Integrals over Rectangular Regions</w:t>
      </w:r>
    </w:p>
    <w:p w14:paraId="28E31F75" w14:textId="77777777" w:rsidR="00883921" w:rsidRPr="00883921" w:rsidRDefault="00883921" w:rsidP="00883921">
      <w:pPr>
        <w:spacing w:after="120"/>
        <w:rPr>
          <w:b/>
          <w:sz w:val="28"/>
        </w:rPr>
      </w:pPr>
      <w:r w:rsidRPr="00883921">
        <w:rPr>
          <w:b/>
          <w:sz w:val="28"/>
        </w:rPr>
        <w:t>Double Integrals</w:t>
      </w:r>
    </w:p>
    <w:p w14:paraId="2C3A98C2" w14:textId="77777777" w:rsidR="00883921" w:rsidRDefault="00883921" w:rsidP="00F503A2">
      <w:r>
        <w:t xml:space="preserve">Consider a function </w:t>
      </w:r>
      <w:r w:rsidR="001B55F0" w:rsidRPr="001B55F0">
        <w:rPr>
          <w:position w:val="-14"/>
        </w:rPr>
        <w:object w:dxaOrig="800" w:dyaOrig="400" w14:anchorId="5A93D191">
          <v:shape id="_x0000_i1026" type="#_x0000_t75" style="width:39.65pt;height:20.35pt" o:ole="">
            <v:imagedata r:id="rId8" o:title=""/>
          </v:shape>
          <o:OLEObject Type="Embed" ProgID="Equation.DSMT4" ShapeID="_x0000_i1026" DrawAspect="Content" ObjectID="_1585207360" r:id="rId9"/>
        </w:object>
      </w:r>
      <w:r>
        <w:t xml:space="preserve"> defined on a rectangular region </w:t>
      </w:r>
      <w:r w:rsidRPr="00BF5A60">
        <w:rPr>
          <w:i/>
        </w:rPr>
        <w:t>R</w:t>
      </w:r>
      <w:r>
        <w:t>,</w:t>
      </w:r>
    </w:p>
    <w:p w14:paraId="5F03085E" w14:textId="77777777" w:rsidR="00883921" w:rsidRDefault="001B55F0" w:rsidP="00883921">
      <w:pPr>
        <w:spacing w:before="120" w:after="120"/>
        <w:jc w:val="center"/>
      </w:pPr>
      <w:r w:rsidRPr="001B55F0">
        <w:rPr>
          <w:position w:val="-10"/>
        </w:rPr>
        <w:object w:dxaOrig="2560" w:dyaOrig="340" w14:anchorId="73DB86D5">
          <v:shape id="_x0000_i1027" type="#_x0000_t75" style="width:128.35pt;height:17.35pt" o:ole="">
            <v:imagedata r:id="rId10" o:title=""/>
          </v:shape>
          <o:OLEObject Type="Embed" ProgID="Equation.DSMT4" ShapeID="_x0000_i1027" DrawAspect="Content" ObjectID="_1585207361" r:id="rId11"/>
        </w:object>
      </w:r>
    </w:p>
    <w:p w14:paraId="1264D957" w14:textId="77777777" w:rsidR="00883921" w:rsidRDefault="00883921" w:rsidP="00F503A2">
      <w:r>
        <w:t xml:space="preserve">A small rectangular piece of width </w:t>
      </w:r>
      <w:r w:rsidR="001B55F0" w:rsidRPr="001B55F0">
        <w:rPr>
          <w:position w:val="-6"/>
        </w:rPr>
        <w:object w:dxaOrig="340" w:dyaOrig="279" w14:anchorId="47D08D71">
          <v:shape id="_x0000_i1028" type="#_x0000_t75" style="width:17.35pt;height:14.35pt" o:ole="">
            <v:imagedata r:id="rId12" o:title=""/>
          </v:shape>
          <o:OLEObject Type="Embed" ProgID="Equation.DSMT4" ShapeID="_x0000_i1028" DrawAspect="Content" ObjectID="_1585207362" r:id="rId13"/>
        </w:object>
      </w:r>
      <w:r>
        <w:t xml:space="preserve"> and height </w:t>
      </w:r>
      <w:r w:rsidR="001B55F0" w:rsidRPr="001B55F0">
        <w:rPr>
          <w:position w:val="-10"/>
        </w:rPr>
        <w:object w:dxaOrig="340" w:dyaOrig="320" w14:anchorId="26CF0FD4">
          <v:shape id="_x0000_i1029" type="#_x0000_t75" style="width:17.35pt;height:15.65pt" o:ole="">
            <v:imagedata r:id="rId14" o:title=""/>
          </v:shape>
          <o:OLEObject Type="Embed" ProgID="Equation.DSMT4" ShapeID="_x0000_i1029" DrawAspect="Content" ObjectID="_1585207363" r:id="rId15"/>
        </w:object>
      </w:r>
      <w:r>
        <w:t xml:space="preserve"> has area </w:t>
      </w:r>
      <w:r w:rsidR="001B55F0" w:rsidRPr="001B55F0">
        <w:rPr>
          <w:position w:val="-10"/>
        </w:rPr>
        <w:object w:dxaOrig="1120" w:dyaOrig="320" w14:anchorId="709F0171">
          <v:shape id="_x0000_i1030" type="#_x0000_t75" style="width:56.35pt;height:15.65pt" o:ole="">
            <v:imagedata r:id="rId16" o:title=""/>
          </v:shape>
          <o:OLEObject Type="Embed" ProgID="Equation.DSMT4" ShapeID="_x0000_i1030" DrawAspect="Content" ObjectID="_1585207364" r:id="rId17"/>
        </w:object>
      </w:r>
      <w:r>
        <w:t>.</w:t>
      </w:r>
    </w:p>
    <w:p w14:paraId="41F29441" w14:textId="77777777" w:rsidR="00883921" w:rsidRDefault="00883921" w:rsidP="00E57803">
      <w:pPr>
        <w:spacing w:before="120" w:after="120" w:line="360" w:lineRule="auto"/>
        <w:jc w:val="center"/>
      </w:pPr>
      <w:r>
        <w:rPr>
          <w:noProof/>
        </w:rPr>
        <w:drawing>
          <wp:inline distT="0" distB="0" distL="0" distR="0" wp14:anchorId="1F074C8E" wp14:editId="7610AAD7">
            <wp:extent cx="2957081" cy="21031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7081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2E5D8E" w14:textId="77777777" w:rsidR="00883921" w:rsidRDefault="002E7F3E" w:rsidP="00F503A2">
      <w:r>
        <w:t xml:space="preserve">To form a Riemann sum over </w:t>
      </w:r>
      <w:r w:rsidRPr="009F79C4">
        <w:rPr>
          <w:i/>
        </w:rPr>
        <w:t>R</w:t>
      </w:r>
      <w:r>
        <w:t xml:space="preserve">, select a point </w:t>
      </w:r>
      <w:r w:rsidR="001B55F0" w:rsidRPr="001B55F0">
        <w:rPr>
          <w:position w:val="-20"/>
        </w:rPr>
        <w:object w:dxaOrig="920" w:dyaOrig="520" w14:anchorId="7876F057">
          <v:shape id="_x0000_i1031" type="#_x0000_t75" style="width:45.65pt;height:26.35pt" o:ole="">
            <v:imagedata r:id="rId19" o:title=""/>
          </v:shape>
          <o:OLEObject Type="Embed" ProgID="Equation.DSMT4" ShapeID="_x0000_i1031" DrawAspect="Content" ObjectID="_1585207365" r:id="rId20"/>
        </w:object>
      </w:r>
      <w:r>
        <w:t xml:space="preserve"> in the k</w:t>
      </w:r>
      <w:r w:rsidRPr="002E7F3E">
        <w:rPr>
          <w:i/>
          <w:sz w:val="32"/>
          <w:vertAlign w:val="superscript"/>
        </w:rPr>
        <w:t>th</w:t>
      </w:r>
      <w:r>
        <w:t xml:space="preserve"> small rectangle, multiply the value of </w:t>
      </w:r>
      <w:r w:rsidRPr="002E7F3E">
        <w:rPr>
          <w:i/>
        </w:rPr>
        <w:t>f</w:t>
      </w:r>
      <w:r>
        <w:t xml:space="preserve"> at that point by the area </w:t>
      </w:r>
      <w:r w:rsidR="001B55F0" w:rsidRPr="001B55F0">
        <w:rPr>
          <w:position w:val="-18"/>
        </w:rPr>
        <w:object w:dxaOrig="499" w:dyaOrig="420" w14:anchorId="05EF2BBA">
          <v:shape id="_x0000_i1032" type="#_x0000_t75" style="width:24.65pt;height:21pt" o:ole="">
            <v:imagedata r:id="rId21" o:title=""/>
          </v:shape>
          <o:OLEObject Type="Embed" ProgID="Equation.DSMT4" ShapeID="_x0000_i1032" DrawAspect="Content" ObjectID="_1585207366" r:id="rId22"/>
        </w:object>
      </w:r>
      <w:r>
        <w:t xml:space="preserve"> and add together the products:</w:t>
      </w:r>
    </w:p>
    <w:p w14:paraId="17C7BF32" w14:textId="77777777" w:rsidR="002E7F3E" w:rsidRDefault="001B55F0" w:rsidP="007D6A0E">
      <w:pPr>
        <w:spacing w:after="120"/>
        <w:jc w:val="center"/>
      </w:pPr>
      <w:r w:rsidRPr="001B55F0">
        <w:rPr>
          <w:position w:val="-46"/>
        </w:rPr>
        <w:object w:dxaOrig="2540" w:dyaOrig="1040" w14:anchorId="436D2442">
          <v:shape id="_x0000_i1033" type="#_x0000_t75" style="width:126.65pt;height:51.65pt" o:ole="">
            <v:imagedata r:id="rId23" o:title=""/>
          </v:shape>
          <o:OLEObject Type="Embed" ProgID="Equation.DSMT4" ShapeID="_x0000_i1033" DrawAspect="Content" ObjectID="_1585207367" r:id="rId24"/>
        </w:object>
      </w:r>
    </w:p>
    <w:p w14:paraId="64FE93E3" w14:textId="77777777" w:rsidR="00C97D18" w:rsidRDefault="002C5792" w:rsidP="00F503A2">
      <w:r>
        <w:t xml:space="preserve">As the rectangles get narrow and short, their number </w:t>
      </w:r>
      <w:r w:rsidRPr="002C5792">
        <w:rPr>
          <w:i/>
        </w:rPr>
        <w:t>n</w:t>
      </w:r>
      <w:r>
        <w:t xml:space="preserve"> increases, therefore</w:t>
      </w:r>
    </w:p>
    <w:p w14:paraId="157C6A8C" w14:textId="77777777" w:rsidR="002C5792" w:rsidRDefault="001B55F0" w:rsidP="007D6A0E">
      <w:pPr>
        <w:spacing w:after="120"/>
        <w:jc w:val="center"/>
        <w:rPr>
          <w:position w:val="-46"/>
        </w:rPr>
      </w:pPr>
      <w:r w:rsidRPr="001B55F0">
        <w:rPr>
          <w:position w:val="-46"/>
        </w:rPr>
        <w:object w:dxaOrig="2540" w:dyaOrig="1040" w14:anchorId="4D14DFD4">
          <v:shape id="_x0000_i1034" type="#_x0000_t75" style="width:126.65pt;height:51.65pt" o:ole="">
            <v:imagedata r:id="rId25" o:title=""/>
          </v:shape>
          <o:OLEObject Type="Embed" ProgID="Equation.DSMT4" ShapeID="_x0000_i1034" DrawAspect="Content" ObjectID="_1585207368" r:id="rId26"/>
        </w:object>
      </w:r>
    </w:p>
    <w:p w14:paraId="611032BB" w14:textId="77777777" w:rsidR="002C5792" w:rsidRDefault="002C5792" w:rsidP="002C5792">
      <w:r>
        <w:t xml:space="preserve">Then the function </w:t>
      </w:r>
      <w:r w:rsidR="001B55F0" w:rsidRPr="001B55F0">
        <w:rPr>
          <w:position w:val="-10"/>
        </w:rPr>
        <w:object w:dxaOrig="240" w:dyaOrig="320" w14:anchorId="34DB986A">
          <v:shape id="_x0000_i1035" type="#_x0000_t75" style="width:12pt;height:15.65pt" o:ole="">
            <v:imagedata r:id="rId27" o:title=""/>
          </v:shape>
          <o:OLEObject Type="Embed" ProgID="Equation.DSMT4" ShapeID="_x0000_i1035" DrawAspect="Content" ObjectID="_1585207369" r:id="rId28"/>
        </w:object>
      </w:r>
      <w:r>
        <w:t xml:space="preserve"> is said to be integrable and the limit is called double integral of </w:t>
      </w:r>
      <w:r w:rsidR="001B55F0" w:rsidRPr="001B55F0">
        <w:rPr>
          <w:position w:val="-10"/>
        </w:rPr>
        <w:object w:dxaOrig="240" w:dyaOrig="320" w14:anchorId="6772F086">
          <v:shape id="_x0000_i1036" type="#_x0000_t75" style="width:12pt;height:15.65pt" o:ole="">
            <v:imagedata r:id="rId29" o:title=""/>
          </v:shape>
          <o:OLEObject Type="Embed" ProgID="Equation.DSMT4" ShapeID="_x0000_i1036" DrawAspect="Content" ObjectID="_1585207370" r:id="rId30"/>
        </w:object>
      </w:r>
      <w:r>
        <w:t xml:space="preserve"> over </w:t>
      </w:r>
      <w:r w:rsidRPr="002C5792">
        <w:rPr>
          <w:i/>
        </w:rPr>
        <w:t>R</w:t>
      </w:r>
      <w:r>
        <w:t>,</w:t>
      </w:r>
    </w:p>
    <w:p w14:paraId="457720C7" w14:textId="77777777" w:rsidR="002C5792" w:rsidRDefault="001B55F0" w:rsidP="002C5792">
      <w:pPr>
        <w:spacing w:before="120" w:after="120"/>
        <w:jc w:val="center"/>
      </w:pPr>
      <w:r w:rsidRPr="001B55F0">
        <w:rPr>
          <w:position w:val="-50"/>
        </w:rPr>
        <w:object w:dxaOrig="3660" w:dyaOrig="900" w14:anchorId="3F82329A">
          <v:shape id="_x0000_i1037" type="#_x0000_t75" style="width:183pt;height:45pt" o:ole="">
            <v:imagedata r:id="rId31" o:title=""/>
          </v:shape>
          <o:OLEObject Type="Embed" ProgID="Equation.DSMT4" ShapeID="_x0000_i1037" DrawAspect="Content" ObjectID="_1585207371" r:id="rId32"/>
        </w:object>
      </w:r>
    </w:p>
    <w:p w14:paraId="06313AE7" w14:textId="77777777" w:rsidR="002C5792" w:rsidRDefault="002C5792" w:rsidP="002C5792"/>
    <w:p w14:paraId="29AD63C5" w14:textId="77777777" w:rsidR="00AE3F60" w:rsidRDefault="00AE3F60" w:rsidP="00F503A2">
      <w:r>
        <w:br w:type="page"/>
      </w:r>
    </w:p>
    <w:p w14:paraId="7BD94AB7" w14:textId="77777777" w:rsidR="00825CEA" w:rsidRPr="00320A7C" w:rsidRDefault="00AE3F60" w:rsidP="00320A7C">
      <w:pPr>
        <w:spacing w:after="120"/>
        <w:rPr>
          <w:b/>
          <w:sz w:val="28"/>
        </w:rPr>
      </w:pPr>
      <w:r w:rsidRPr="00320A7C">
        <w:rPr>
          <w:b/>
          <w:sz w:val="28"/>
        </w:rPr>
        <w:lastRenderedPageBreak/>
        <w:t>Double Integrals as Volumes</w:t>
      </w:r>
    </w:p>
    <w:p w14:paraId="5A1439A0" w14:textId="77777777" w:rsidR="00C97D18" w:rsidRDefault="00C97D18" w:rsidP="00825CEA">
      <w:pPr>
        <w:jc w:val="center"/>
      </w:pPr>
      <w:r>
        <w:rPr>
          <w:noProof/>
        </w:rPr>
        <w:drawing>
          <wp:inline distT="0" distB="0" distL="0" distR="0" wp14:anchorId="00DC0355" wp14:editId="13788F00">
            <wp:extent cx="3429813" cy="30175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813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F3A5BC" w14:textId="77777777" w:rsidR="00320A7C" w:rsidRDefault="00320A7C" w:rsidP="00320A7C"/>
    <w:p w14:paraId="222A0BBE" w14:textId="77777777" w:rsidR="00F66CBC" w:rsidRDefault="001B55F0" w:rsidP="00320A7C">
      <w:pPr>
        <w:jc w:val="center"/>
        <w:rPr>
          <w:position w:val="-18"/>
        </w:rPr>
      </w:pPr>
      <w:r w:rsidRPr="001B55F0">
        <w:rPr>
          <w:position w:val="-54"/>
        </w:rPr>
        <w:object w:dxaOrig="3540" w:dyaOrig="980" w14:anchorId="1312B28B">
          <v:shape id="_x0000_i1038" type="#_x0000_t75" style="width:177pt;height:48.65pt" o:ole="">
            <v:imagedata r:id="rId34" o:title=""/>
          </v:shape>
          <o:OLEObject Type="Embed" ProgID="Equation.DSMT4" ShapeID="_x0000_i1038" DrawAspect="Content" ObjectID="_1585207372" r:id="rId35"/>
        </w:object>
      </w:r>
      <w:r w:rsidR="00F66CBC">
        <w:t xml:space="preserve"> </w:t>
      </w:r>
      <w:r w:rsidRPr="001B55F0">
        <w:rPr>
          <w:position w:val="-18"/>
        </w:rPr>
        <w:object w:dxaOrig="2640" w:dyaOrig="420" w14:anchorId="4F583EAC">
          <v:shape id="_x0000_i1039" type="#_x0000_t75" style="width:132pt;height:21pt" o:ole="">
            <v:imagedata r:id="rId36" o:title=""/>
          </v:shape>
          <o:OLEObject Type="Embed" ProgID="Equation.DSMT4" ShapeID="_x0000_i1039" DrawAspect="Content" ObjectID="_1585207373" r:id="rId37"/>
        </w:object>
      </w:r>
    </w:p>
    <w:p w14:paraId="421147D3" w14:textId="77777777" w:rsidR="00825CEA" w:rsidRDefault="00825CEA" w:rsidP="00F503A2"/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41"/>
        <w:gridCol w:w="3080"/>
        <w:gridCol w:w="3081"/>
      </w:tblGrid>
      <w:tr w:rsidR="00200E47" w14:paraId="26EA93D7" w14:textId="77777777" w:rsidTr="00200E47">
        <w:trPr>
          <w:jc w:val="center"/>
        </w:trPr>
        <w:tc>
          <w:tcPr>
            <w:tcW w:w="3384" w:type="dxa"/>
          </w:tcPr>
          <w:p w14:paraId="2BFD2E4A" w14:textId="77777777" w:rsidR="00200E47" w:rsidRDefault="00200E47" w:rsidP="00200E47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7692936" wp14:editId="685EBACE">
                  <wp:extent cx="1611659" cy="22860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1659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AE58F0C" w14:textId="77777777" w:rsidR="00200E47" w:rsidRDefault="001B55F0" w:rsidP="001B55F0">
            <w:pPr>
              <w:jc w:val="center"/>
            </w:pPr>
            <w:r w:rsidRPr="001B55F0">
              <w:rPr>
                <w:position w:val="-6"/>
              </w:rPr>
              <w:object w:dxaOrig="660" w:dyaOrig="279" w14:anchorId="153167E6">
                <v:shape id="_x0000_i1040" type="#_x0000_t75" style="width:33pt;height:14.35pt" o:ole="">
                  <v:imagedata r:id="rId39" o:title=""/>
                </v:shape>
                <o:OLEObject Type="Embed" ProgID="Equation.DSMT4" ShapeID="_x0000_i1040" DrawAspect="Content" ObjectID="_1585207374" r:id="rId40"/>
              </w:object>
            </w:r>
          </w:p>
        </w:tc>
        <w:tc>
          <w:tcPr>
            <w:tcW w:w="3384" w:type="dxa"/>
          </w:tcPr>
          <w:p w14:paraId="43AD81BF" w14:textId="77777777" w:rsidR="00200E47" w:rsidRDefault="00200E47" w:rsidP="00200E47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36BAE16" wp14:editId="75023910">
                  <wp:extent cx="1657017" cy="22860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7017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25753AD" w14:textId="77777777" w:rsidR="00200E47" w:rsidRDefault="001B55F0" w:rsidP="001B55F0">
            <w:pPr>
              <w:jc w:val="center"/>
            </w:pPr>
            <w:r w:rsidRPr="001B55F0">
              <w:rPr>
                <w:position w:val="-6"/>
              </w:rPr>
              <w:object w:dxaOrig="680" w:dyaOrig="279" w14:anchorId="7154080E">
                <v:shape id="_x0000_i1041" type="#_x0000_t75" style="width:33.65pt;height:14.35pt" o:ole="">
                  <v:imagedata r:id="rId42" o:title=""/>
                </v:shape>
                <o:OLEObject Type="Embed" ProgID="Equation.DSMT4" ShapeID="_x0000_i1041" DrawAspect="Content" ObjectID="_1585207375" r:id="rId43"/>
              </w:object>
            </w:r>
          </w:p>
        </w:tc>
        <w:tc>
          <w:tcPr>
            <w:tcW w:w="3384" w:type="dxa"/>
          </w:tcPr>
          <w:p w14:paraId="1B320524" w14:textId="77777777" w:rsidR="00200E47" w:rsidRDefault="00200E47" w:rsidP="00200E47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FC5FAFF" wp14:editId="293AD07F">
                  <wp:extent cx="1658745" cy="22860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8745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8FC0221" w14:textId="77777777" w:rsidR="00200E47" w:rsidRDefault="001B55F0" w:rsidP="001B55F0">
            <w:pPr>
              <w:jc w:val="center"/>
            </w:pPr>
            <w:r w:rsidRPr="001B55F0">
              <w:rPr>
                <w:position w:val="-6"/>
              </w:rPr>
              <w:object w:dxaOrig="800" w:dyaOrig="279" w14:anchorId="505D5308">
                <v:shape id="_x0000_i1042" type="#_x0000_t75" style="width:39.65pt;height:14.35pt" o:ole="">
                  <v:imagedata r:id="rId45" o:title=""/>
                </v:shape>
                <o:OLEObject Type="Embed" ProgID="Equation.DSMT4" ShapeID="_x0000_i1042" DrawAspect="Content" ObjectID="_1585207376" r:id="rId46"/>
              </w:object>
            </w:r>
          </w:p>
        </w:tc>
      </w:tr>
    </w:tbl>
    <w:p w14:paraId="10366F82" w14:textId="77777777" w:rsidR="00320A7C" w:rsidRDefault="00320A7C" w:rsidP="00E57803">
      <w:pPr>
        <w:tabs>
          <w:tab w:val="left" w:pos="1620"/>
          <w:tab w:val="left" w:pos="4680"/>
          <w:tab w:val="left" w:pos="7560"/>
        </w:tabs>
        <w:spacing w:after="120"/>
      </w:pPr>
      <w:r>
        <w:tab/>
      </w:r>
    </w:p>
    <w:p w14:paraId="13607DE2" w14:textId="77777777" w:rsidR="00320A7C" w:rsidRDefault="00320A7C" w:rsidP="00F503A2">
      <w:r>
        <w:t xml:space="preserve">As </w:t>
      </w:r>
      <w:r w:rsidRPr="00320A7C">
        <w:rPr>
          <w:i/>
        </w:rPr>
        <w:t>n</w:t>
      </w:r>
      <w:r>
        <w:t xml:space="preserve"> increases, the </w:t>
      </w:r>
      <w:r w:rsidRPr="00175848">
        <w:rPr>
          <w:b/>
          <w:i/>
          <w:sz w:val="26"/>
          <w:szCs w:val="26"/>
        </w:rPr>
        <w:t>Riemann</w:t>
      </w:r>
      <w:r w:rsidRPr="009A7F74">
        <w:rPr>
          <w:sz w:val="28"/>
        </w:rPr>
        <w:t xml:space="preserve"> </w:t>
      </w:r>
      <w:r w:rsidRPr="009A7F74">
        <w:rPr>
          <w:b/>
          <w:i/>
        </w:rPr>
        <w:t>sum</w:t>
      </w:r>
      <w:r>
        <w:t xml:space="preserve"> approximations approach the total volume of the solid</w:t>
      </w:r>
    </w:p>
    <w:p w14:paraId="77CA0EA8" w14:textId="77777777" w:rsidR="0018296D" w:rsidRDefault="0018296D" w:rsidP="00F503A2"/>
    <w:p w14:paraId="1DA12EC8" w14:textId="77777777" w:rsidR="00320A7C" w:rsidRDefault="00320A7C" w:rsidP="00F503A2">
      <w:r>
        <w:br w:type="page"/>
      </w:r>
    </w:p>
    <w:p w14:paraId="4B8C69ED" w14:textId="77777777" w:rsidR="000655D5" w:rsidRPr="00BC10E3" w:rsidRDefault="00320A7C" w:rsidP="00BD6EDB">
      <w:pPr>
        <w:spacing w:after="120"/>
        <w:rPr>
          <w:b/>
          <w:i/>
          <w:sz w:val="28"/>
        </w:rPr>
      </w:pPr>
      <w:r w:rsidRPr="00BC10E3">
        <w:rPr>
          <w:b/>
          <w:i/>
          <w:sz w:val="28"/>
        </w:rPr>
        <w:lastRenderedPageBreak/>
        <w:t>Example</w:t>
      </w:r>
    </w:p>
    <w:p w14:paraId="64C87692" w14:textId="77777777" w:rsidR="00320A7C" w:rsidRDefault="00320A7C" w:rsidP="00F503A2">
      <w:r>
        <w:t xml:space="preserve">Calculate the volume under the plane </w:t>
      </w:r>
      <w:r w:rsidR="001B55F0" w:rsidRPr="001B55F0">
        <w:rPr>
          <w:position w:val="-10"/>
        </w:rPr>
        <w:object w:dxaOrig="1260" w:dyaOrig="320" w14:anchorId="27472AE8">
          <v:shape id="_x0000_i1043" type="#_x0000_t75" style="width:63pt;height:15.65pt" o:ole="">
            <v:imagedata r:id="rId47" o:title=""/>
          </v:shape>
          <o:OLEObject Type="Embed" ProgID="Equation.DSMT4" ShapeID="_x0000_i1043" DrawAspect="Content" ObjectID="_1585207377" r:id="rId48"/>
        </w:object>
      </w:r>
      <w:r>
        <w:t xml:space="preserve"> over the rectangular region </w:t>
      </w:r>
      <w:r w:rsidR="001B55F0" w:rsidRPr="001B55F0">
        <w:rPr>
          <w:position w:val="-10"/>
        </w:rPr>
        <w:object w:dxaOrig="2480" w:dyaOrig="340" w14:anchorId="7045C751">
          <v:shape id="_x0000_i1044" type="#_x0000_t75" style="width:123.65pt;height:17.35pt" o:ole="">
            <v:imagedata r:id="rId49" o:title=""/>
          </v:shape>
          <o:OLEObject Type="Embed" ProgID="Equation.DSMT4" ShapeID="_x0000_i1044" DrawAspect="Content" ObjectID="_1585207378" r:id="rId50"/>
        </w:object>
      </w:r>
      <w:r>
        <w:t xml:space="preserve"> in the </w:t>
      </w:r>
      <w:proofErr w:type="spellStart"/>
      <w:r w:rsidRPr="00320A7C">
        <w:rPr>
          <w:i/>
        </w:rPr>
        <w:t>xy</w:t>
      </w:r>
      <w:proofErr w:type="spellEnd"/>
      <w:r>
        <w:t>-plane.</w:t>
      </w:r>
    </w:p>
    <w:p w14:paraId="7979B832" w14:textId="77777777" w:rsidR="00BD6EDB" w:rsidRPr="006866A4" w:rsidRDefault="00BD6EDB" w:rsidP="00BD6EDB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6866A4">
        <w:rPr>
          <w:b/>
          <w:i/>
          <w:color w:val="632423" w:themeColor="accent2" w:themeShade="80"/>
          <w:u w:val="single"/>
        </w:rPr>
        <w:t>Solution</w:t>
      </w:r>
    </w:p>
    <w:p w14:paraId="4D9C4B5A" w14:textId="77777777" w:rsidR="00BD6EDB" w:rsidRDefault="001B55F0" w:rsidP="00BD6EDB">
      <w:pPr>
        <w:ind w:left="360"/>
      </w:pPr>
      <w:r w:rsidRPr="001B55F0">
        <w:rPr>
          <w:position w:val="-32"/>
        </w:rPr>
        <w:object w:dxaOrig="2380" w:dyaOrig="820" w14:anchorId="3FFC61BE">
          <v:shape id="_x0000_i1045" type="#_x0000_t75" style="width:119.35pt;height:41.35pt" o:ole="">
            <v:imagedata r:id="rId51" o:title=""/>
          </v:shape>
          <o:OLEObject Type="Embed" ProgID="Equation.DSMT4" ShapeID="_x0000_i1045" DrawAspect="Content" ObjectID="_1585207379" r:id="rId52"/>
        </w:object>
      </w:r>
    </w:p>
    <w:p w14:paraId="000398D6" w14:textId="77777777" w:rsidR="00BD6EDB" w:rsidRDefault="00BD6EDB" w:rsidP="00BD6EDB">
      <w:pPr>
        <w:tabs>
          <w:tab w:val="left" w:pos="1170"/>
        </w:tabs>
        <w:ind w:left="360"/>
      </w:pPr>
      <w:r>
        <w:tab/>
      </w:r>
      <w:r w:rsidR="001B55F0" w:rsidRPr="001B55F0">
        <w:rPr>
          <w:position w:val="-36"/>
        </w:rPr>
        <w:object w:dxaOrig="3000" w:dyaOrig="859" w14:anchorId="503E7E7A">
          <v:shape id="_x0000_i1046" type="#_x0000_t75" style="width:150pt;height:42.65pt" o:ole="">
            <v:imagedata r:id="rId53" o:title=""/>
          </v:shape>
          <o:OLEObject Type="Embed" ProgID="Equation.DSMT4" ShapeID="_x0000_i1046" DrawAspect="Content" ObjectID="_1585207380" r:id="rId54"/>
        </w:object>
      </w:r>
    </w:p>
    <w:p w14:paraId="250AF4C1" w14:textId="77777777" w:rsidR="00BD6EDB" w:rsidRDefault="00BD6EDB" w:rsidP="00BD6EDB">
      <w:pPr>
        <w:tabs>
          <w:tab w:val="left" w:pos="1170"/>
        </w:tabs>
        <w:ind w:left="360"/>
      </w:pPr>
      <w:r>
        <w:tab/>
      </w:r>
      <w:r w:rsidR="001B55F0" w:rsidRPr="001B55F0">
        <w:rPr>
          <w:position w:val="-32"/>
        </w:rPr>
        <w:object w:dxaOrig="3120" w:dyaOrig="820" w14:anchorId="088700F7">
          <v:shape id="_x0000_i1047" type="#_x0000_t75" style="width:156pt;height:41.35pt" o:ole="">
            <v:imagedata r:id="rId55" o:title=""/>
          </v:shape>
          <o:OLEObject Type="Embed" ProgID="Equation.DSMT4" ShapeID="_x0000_i1047" DrawAspect="Content" ObjectID="_1585207381" r:id="rId56"/>
        </w:object>
      </w:r>
    </w:p>
    <w:p w14:paraId="305C4DA2" w14:textId="77777777" w:rsidR="00BD6EDB" w:rsidRDefault="00BD6EDB" w:rsidP="00BD6EDB">
      <w:pPr>
        <w:tabs>
          <w:tab w:val="left" w:pos="1170"/>
        </w:tabs>
        <w:ind w:left="360"/>
      </w:pPr>
      <w:r>
        <w:tab/>
      </w:r>
      <w:r w:rsidR="001B55F0" w:rsidRPr="001B55F0">
        <w:rPr>
          <w:position w:val="-32"/>
        </w:rPr>
        <w:object w:dxaOrig="2140" w:dyaOrig="820" w14:anchorId="3E3CB3C3">
          <v:shape id="_x0000_i1048" type="#_x0000_t75" style="width:107.35pt;height:41.35pt" o:ole="">
            <v:imagedata r:id="rId57" o:title=""/>
          </v:shape>
          <o:OLEObject Type="Embed" ProgID="Equation.DSMT4" ShapeID="_x0000_i1048" DrawAspect="Content" ObjectID="_1585207382" r:id="rId58"/>
        </w:object>
      </w:r>
    </w:p>
    <w:p w14:paraId="601B0605" w14:textId="77777777" w:rsidR="00E533C4" w:rsidRDefault="00E533C4" w:rsidP="00BD6EDB">
      <w:pPr>
        <w:tabs>
          <w:tab w:val="left" w:pos="1170"/>
        </w:tabs>
        <w:ind w:left="360"/>
      </w:pPr>
      <w:r>
        <w:tab/>
      </w:r>
      <w:r w:rsidR="001B55F0" w:rsidRPr="001B55F0">
        <w:rPr>
          <w:position w:val="-32"/>
        </w:rPr>
        <w:object w:dxaOrig="1800" w:dyaOrig="820" w14:anchorId="39C903E0">
          <v:shape id="_x0000_i1049" type="#_x0000_t75" style="width:90pt;height:41.35pt" o:ole="">
            <v:imagedata r:id="rId59" o:title=""/>
          </v:shape>
          <o:OLEObject Type="Embed" ProgID="Equation.DSMT4" ShapeID="_x0000_i1049" DrawAspect="Content" ObjectID="_1585207383" r:id="rId60"/>
        </w:object>
      </w:r>
    </w:p>
    <w:p w14:paraId="07C2DEED" w14:textId="77777777" w:rsidR="00E533C4" w:rsidRDefault="00E533C4" w:rsidP="00BD6EDB">
      <w:pPr>
        <w:tabs>
          <w:tab w:val="left" w:pos="1170"/>
        </w:tabs>
        <w:ind w:left="360"/>
      </w:pPr>
      <w:r>
        <w:tab/>
      </w:r>
      <w:r w:rsidR="001B55F0" w:rsidRPr="001B55F0">
        <w:rPr>
          <w:position w:val="-26"/>
        </w:rPr>
        <w:object w:dxaOrig="1560" w:dyaOrig="700" w14:anchorId="6FA67F84">
          <v:shape id="_x0000_i1050" type="#_x0000_t75" style="width:78pt;height:35.35pt" o:ole="">
            <v:imagedata r:id="rId61" o:title=""/>
          </v:shape>
          <o:OLEObject Type="Embed" ProgID="Equation.DSMT4" ShapeID="_x0000_i1050" DrawAspect="Content" ObjectID="_1585207384" r:id="rId62"/>
        </w:object>
      </w:r>
    </w:p>
    <w:p w14:paraId="59EED182" w14:textId="77777777" w:rsidR="00E533C4" w:rsidRDefault="00E533C4" w:rsidP="00E533C4">
      <w:pPr>
        <w:tabs>
          <w:tab w:val="left" w:pos="1170"/>
        </w:tabs>
        <w:ind w:left="360"/>
      </w:pPr>
      <w:r>
        <w:tab/>
      </w:r>
      <w:r w:rsidR="001B55F0" w:rsidRPr="001B55F0">
        <w:rPr>
          <w:position w:val="-6"/>
        </w:rPr>
        <w:object w:dxaOrig="720" w:dyaOrig="279" w14:anchorId="6176CE4E">
          <v:shape id="_x0000_i1051" type="#_x0000_t75" style="width:36pt;height:14.35pt" o:ole="">
            <v:imagedata r:id="rId63" o:title=""/>
          </v:shape>
          <o:OLEObject Type="Embed" ProgID="Equation.DSMT4" ShapeID="_x0000_i1051" DrawAspect="Content" ObjectID="_1585207385" r:id="rId64"/>
        </w:object>
      </w:r>
    </w:p>
    <w:p w14:paraId="39E856E5" w14:textId="77777777" w:rsidR="00E533C4" w:rsidRDefault="00E533C4" w:rsidP="00E533C4">
      <w:pPr>
        <w:tabs>
          <w:tab w:val="left" w:pos="1170"/>
        </w:tabs>
        <w:ind w:left="360"/>
      </w:pPr>
      <w:r>
        <w:tab/>
      </w:r>
      <w:r w:rsidR="00987327" w:rsidRPr="001B55F0">
        <w:rPr>
          <w:position w:val="-10"/>
        </w:rPr>
        <w:object w:dxaOrig="1120" w:dyaOrig="420" w14:anchorId="25D58125">
          <v:shape id="_x0000_i1052" type="#_x0000_t75" style="width:56.35pt;height:21pt" o:ole="">
            <v:imagedata r:id="rId65" o:title=""/>
          </v:shape>
          <o:OLEObject Type="Embed" ProgID="Equation.DSMT4" ShapeID="_x0000_i1052" DrawAspect="Content" ObjectID="_1585207386" r:id="rId66"/>
        </w:object>
      </w:r>
    </w:p>
    <w:p w14:paraId="215A73E6" w14:textId="77777777" w:rsidR="00E533C4" w:rsidRDefault="00E533C4" w:rsidP="00E533C4">
      <w:pPr>
        <w:tabs>
          <w:tab w:val="left" w:pos="1170"/>
        </w:tabs>
        <w:ind w:left="360"/>
        <w:jc w:val="center"/>
      </w:pPr>
      <w:r>
        <w:rPr>
          <w:noProof/>
        </w:rPr>
        <w:drawing>
          <wp:inline distT="0" distB="0" distL="0" distR="0" wp14:anchorId="0AC8371F" wp14:editId="3DF74919">
            <wp:extent cx="2377440" cy="3158490"/>
            <wp:effectExtent l="0" t="0" r="0" b="0"/>
            <wp:docPr id="3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3158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</w:t>
      </w:r>
      <w:r>
        <w:rPr>
          <w:noProof/>
        </w:rPr>
        <w:drawing>
          <wp:inline distT="0" distB="0" distL="0" distR="0" wp14:anchorId="52BC1DB2" wp14:editId="15CC18CC">
            <wp:extent cx="2194560" cy="31136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311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1CF6D4" w14:textId="77777777" w:rsidR="00D34431" w:rsidRDefault="00D34431" w:rsidP="00F503A2">
      <w:r>
        <w:t xml:space="preserve">  </w:t>
      </w:r>
    </w:p>
    <w:p w14:paraId="4035E64D" w14:textId="0182B94F" w:rsidR="004D6B9A" w:rsidRDefault="002D229D" w:rsidP="00E533C4">
      <w:pPr>
        <w:ind w:left="360"/>
      </w:pPr>
      <w:r w:rsidRPr="002D229D">
        <w:rPr>
          <w:position w:val="-38"/>
        </w:rPr>
        <w:object w:dxaOrig="3400" w:dyaOrig="940" w14:anchorId="51E0097F">
          <v:shape id="_x0000_i1143" type="#_x0000_t75" style="width:169pt;height:47.35pt" o:ole="">
            <v:imagedata r:id="rId69" o:title=""/>
          </v:shape>
          <o:OLEObject Type="Embed" ProgID="Equation.DSMT4" ShapeID="_x0000_i1143" DrawAspect="Content" ObjectID="_1585207387" r:id="rId70"/>
        </w:object>
      </w:r>
    </w:p>
    <w:p w14:paraId="6ED0F628" w14:textId="77777777" w:rsidR="00E533C4" w:rsidRPr="002D229D" w:rsidRDefault="00E533C4" w:rsidP="002D229D">
      <w:pPr>
        <w:spacing w:line="240" w:lineRule="auto"/>
        <w:rPr>
          <w:sz w:val="12"/>
        </w:rPr>
      </w:pPr>
      <w:r w:rsidRPr="002D229D">
        <w:rPr>
          <w:sz w:val="12"/>
        </w:rPr>
        <w:br w:type="page"/>
      </w:r>
    </w:p>
    <w:p w14:paraId="618042BB" w14:textId="77777777" w:rsidR="00CB58A2" w:rsidRPr="00CB58A2" w:rsidRDefault="00CB58A2" w:rsidP="00620FB1">
      <w:pPr>
        <w:spacing w:line="360" w:lineRule="auto"/>
        <w:rPr>
          <w:b/>
          <w:sz w:val="28"/>
        </w:rPr>
      </w:pPr>
      <w:r w:rsidRPr="00CB58A2">
        <w:rPr>
          <w:b/>
          <w:i/>
          <w:color w:val="632423" w:themeColor="accent2" w:themeShade="80"/>
          <w:sz w:val="28"/>
        </w:rPr>
        <w:lastRenderedPageBreak/>
        <w:t>Theorem</w:t>
      </w:r>
      <w:r w:rsidRPr="00CB58A2">
        <w:rPr>
          <w:b/>
          <w:color w:val="632423" w:themeColor="accent2" w:themeShade="80"/>
          <w:sz w:val="28"/>
        </w:rPr>
        <w:t xml:space="preserve"> </w:t>
      </w:r>
      <w:r w:rsidRPr="00CB58A2">
        <w:rPr>
          <w:b/>
          <w:sz w:val="28"/>
        </w:rPr>
        <w:t xml:space="preserve">– </w:t>
      </w:r>
      <w:proofErr w:type="spellStart"/>
      <w:r w:rsidRPr="00CB58A2">
        <w:rPr>
          <w:b/>
          <w:sz w:val="28"/>
        </w:rPr>
        <w:t>Fubini’s</w:t>
      </w:r>
      <w:proofErr w:type="spellEnd"/>
      <w:r w:rsidRPr="00CB58A2">
        <w:rPr>
          <w:b/>
          <w:sz w:val="28"/>
        </w:rPr>
        <w:t xml:space="preserve"> Theorem</w:t>
      </w:r>
    </w:p>
    <w:p w14:paraId="108CF6D9" w14:textId="77777777" w:rsidR="00CB58A2" w:rsidRDefault="00CB58A2" w:rsidP="00620FB1">
      <w:pPr>
        <w:spacing w:line="240" w:lineRule="auto"/>
      </w:pPr>
      <w:r>
        <w:t xml:space="preserve">If </w:t>
      </w:r>
      <w:r w:rsidR="001B55F0" w:rsidRPr="001B55F0">
        <w:rPr>
          <w:position w:val="-14"/>
        </w:rPr>
        <w:object w:dxaOrig="800" w:dyaOrig="400" w14:anchorId="1AD9409B">
          <v:shape id="_x0000_i1054" type="#_x0000_t75" style="width:39.65pt;height:20.35pt" o:ole="">
            <v:imagedata r:id="rId71" o:title=""/>
          </v:shape>
          <o:OLEObject Type="Embed" ProgID="Equation.DSMT4" ShapeID="_x0000_i1054" DrawAspect="Content" ObjectID="_1585207388" r:id="rId72"/>
        </w:object>
      </w:r>
      <w:r>
        <w:t xml:space="preserve"> is continuous throughout the rectangular region </w:t>
      </w:r>
      <w:r w:rsidRPr="00221A0B">
        <w:rPr>
          <w:i/>
        </w:rPr>
        <w:t>R</w:t>
      </w:r>
      <w:r>
        <w:t xml:space="preserve">: </w:t>
      </w:r>
      <w:r w:rsidR="001B55F0" w:rsidRPr="001B55F0">
        <w:rPr>
          <w:position w:val="-10"/>
        </w:rPr>
        <w:object w:dxaOrig="1939" w:dyaOrig="320" w14:anchorId="1B902A44">
          <v:shape id="_x0000_i1055" type="#_x0000_t75" style="width:96.65pt;height:15.65pt" o:ole="">
            <v:imagedata r:id="rId73" o:title=""/>
          </v:shape>
          <o:OLEObject Type="Embed" ProgID="Equation.DSMT4" ShapeID="_x0000_i1055" DrawAspect="Content" ObjectID="_1585207389" r:id="rId74"/>
        </w:object>
      </w:r>
      <w:r>
        <w:t>, then</w:t>
      </w:r>
    </w:p>
    <w:p w14:paraId="0AE6A06D" w14:textId="41AEC891" w:rsidR="00CB58A2" w:rsidRDefault="00922ADD" w:rsidP="008629F4">
      <w:pPr>
        <w:spacing w:before="120" w:line="240" w:lineRule="auto"/>
        <w:jc w:val="center"/>
      </w:pPr>
      <w:r w:rsidRPr="00922ADD">
        <w:rPr>
          <w:position w:val="-56"/>
        </w:rPr>
        <w:object w:dxaOrig="6160" w:dyaOrig="1120" w14:anchorId="04B22FC6">
          <v:shape id="_x0000_i1145" type="#_x0000_t75" style="width:308.35pt;height:56pt" o:ole="">
            <v:imagedata r:id="rId75" o:title=""/>
          </v:shape>
          <o:OLEObject Type="Embed" ProgID="Equation.DSMT4" ShapeID="_x0000_i1145" DrawAspect="Content" ObjectID="_1585207390" r:id="rId76"/>
        </w:object>
      </w:r>
    </w:p>
    <w:p w14:paraId="4CA534E9" w14:textId="77777777" w:rsidR="00CB58A2" w:rsidRDefault="00CB58A2" w:rsidP="00F503A2"/>
    <w:p w14:paraId="78EBBB23" w14:textId="77777777" w:rsidR="00293860" w:rsidRDefault="00293860" w:rsidP="00F503A2"/>
    <w:p w14:paraId="06772E85" w14:textId="77777777" w:rsidR="009D23F6" w:rsidRPr="00BC10E3" w:rsidRDefault="006938ED" w:rsidP="00A62186">
      <w:pPr>
        <w:rPr>
          <w:b/>
          <w:i/>
          <w:noProof/>
          <w:sz w:val="28"/>
        </w:rPr>
      </w:pPr>
      <w:r w:rsidRPr="00BC10E3">
        <w:rPr>
          <w:b/>
          <w:i/>
          <w:noProof/>
          <w:sz w:val="28"/>
        </w:rPr>
        <w:t>Example</w:t>
      </w:r>
    </w:p>
    <w:p w14:paraId="25406116" w14:textId="77777777" w:rsidR="006938ED" w:rsidRDefault="006938ED" w:rsidP="008629F4">
      <w:pPr>
        <w:tabs>
          <w:tab w:val="left" w:pos="1260"/>
        </w:tabs>
        <w:spacing w:line="240" w:lineRule="auto"/>
      </w:pPr>
      <w:r>
        <w:rPr>
          <w:noProof/>
        </w:rPr>
        <w:t xml:space="preserve">Calculate </w:t>
      </w:r>
      <w:r w:rsidR="009C318F">
        <w:rPr>
          <w:noProof/>
        </w:rPr>
        <w:tab/>
      </w:r>
      <w:r w:rsidR="00136F87" w:rsidRPr="00136F87">
        <w:rPr>
          <w:noProof/>
          <w:position w:val="-50"/>
        </w:rPr>
        <w:object w:dxaOrig="1440" w:dyaOrig="900" w14:anchorId="42DF73D4">
          <v:shape id="_x0000_i1057" type="#_x0000_t75" style="width:1in;height:45pt" o:ole="">
            <v:imagedata r:id="rId77" o:title=""/>
          </v:shape>
          <o:OLEObject Type="Embed" ProgID="Equation.DSMT4" ShapeID="_x0000_i1057" DrawAspect="Content" ObjectID="_1585207391" r:id="rId78"/>
        </w:object>
      </w:r>
      <w:r>
        <w:t xml:space="preserve"> for </w:t>
      </w:r>
      <w:r w:rsidR="001B55F0" w:rsidRPr="001B55F0">
        <w:rPr>
          <w:position w:val="-14"/>
        </w:rPr>
        <w:object w:dxaOrig="5380" w:dyaOrig="460" w14:anchorId="116B6F00">
          <v:shape id="_x0000_i1058" type="#_x0000_t75" style="width:269.35pt;height:23.35pt" o:ole="">
            <v:imagedata r:id="rId79" o:title=""/>
          </v:shape>
          <o:OLEObject Type="Embed" ProgID="Equation.DSMT4" ShapeID="_x0000_i1058" DrawAspect="Content" ObjectID="_1585207392" r:id="rId80"/>
        </w:object>
      </w:r>
    </w:p>
    <w:p w14:paraId="31D94862" w14:textId="77777777" w:rsidR="00293860" w:rsidRPr="006866A4" w:rsidRDefault="00E533C4" w:rsidP="006666F0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6866A4">
        <w:rPr>
          <w:b/>
          <w:noProof/>
          <w:color w:val="632423" w:themeColor="accent2" w:themeShade="80"/>
        </w:rPr>
        <w:drawing>
          <wp:anchor distT="0" distB="0" distL="114300" distR="114300" simplePos="0" relativeHeight="251653632" behindDoc="0" locked="0" layoutInCell="1" allowOverlap="1" wp14:anchorId="618E0473" wp14:editId="5CECE26F">
            <wp:simplePos x="0" y="0"/>
            <wp:positionH relativeFrom="column">
              <wp:posOffset>4025688</wp:posOffset>
            </wp:positionH>
            <wp:positionV relativeFrom="paragraph">
              <wp:posOffset>237702</wp:posOffset>
            </wp:positionV>
            <wp:extent cx="2372634" cy="2194560"/>
            <wp:effectExtent l="0" t="0" r="8890" b="0"/>
            <wp:wrapSquare wrapText="bothSides"/>
            <wp:docPr id="4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2634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38ED" w:rsidRPr="006866A4">
        <w:rPr>
          <w:b/>
          <w:i/>
          <w:color w:val="632423" w:themeColor="accent2" w:themeShade="80"/>
          <w:u w:val="single"/>
        </w:rPr>
        <w:t>Solution</w:t>
      </w:r>
    </w:p>
    <w:p w14:paraId="77BAA4B3" w14:textId="77777777" w:rsidR="006938ED" w:rsidRDefault="00B7792C" w:rsidP="00B7792C">
      <w:pPr>
        <w:spacing w:line="360" w:lineRule="auto"/>
        <w:ind w:left="360"/>
      </w:pPr>
      <w:r w:rsidRPr="00B7792C">
        <w:rPr>
          <w:position w:val="-38"/>
        </w:rPr>
        <w:object w:dxaOrig="5220" w:dyaOrig="940" w14:anchorId="5EB8899D">
          <v:shape id="_x0000_i1059" type="#_x0000_t75" style="width:261pt;height:47.35pt" o:ole="">
            <v:imagedata r:id="rId82" o:title=""/>
          </v:shape>
          <o:OLEObject Type="Embed" ProgID="Equation.DSMT4" ShapeID="_x0000_i1059" DrawAspect="Content" ObjectID="_1585207393" r:id="rId83"/>
        </w:object>
      </w:r>
    </w:p>
    <w:p w14:paraId="4E4D63B5" w14:textId="77777777" w:rsidR="005936E1" w:rsidRDefault="005936E1" w:rsidP="00B7792C">
      <w:pPr>
        <w:tabs>
          <w:tab w:val="left" w:pos="2970"/>
        </w:tabs>
        <w:spacing w:line="360" w:lineRule="auto"/>
        <w:ind w:left="360"/>
      </w:pPr>
      <w:r>
        <w:tab/>
      </w:r>
      <w:r w:rsidR="00B7792C" w:rsidRPr="00B7792C">
        <w:rPr>
          <w:position w:val="-38"/>
        </w:rPr>
        <w:object w:dxaOrig="2060" w:dyaOrig="940" w14:anchorId="68843682">
          <v:shape id="_x0000_i1060" type="#_x0000_t75" style="width:102.65pt;height:47.35pt" o:ole="">
            <v:imagedata r:id="rId84" o:title=""/>
          </v:shape>
          <o:OLEObject Type="Embed" ProgID="Equation.DSMT4" ShapeID="_x0000_i1060" DrawAspect="Content" ObjectID="_1585207394" r:id="rId85"/>
        </w:object>
      </w:r>
    </w:p>
    <w:p w14:paraId="09F6FA30" w14:textId="77777777" w:rsidR="005936E1" w:rsidRDefault="005936E1" w:rsidP="00B7792C">
      <w:pPr>
        <w:tabs>
          <w:tab w:val="left" w:pos="2970"/>
        </w:tabs>
        <w:spacing w:line="360" w:lineRule="auto"/>
        <w:ind w:left="360"/>
      </w:pPr>
      <w:r>
        <w:tab/>
      </w:r>
      <w:r w:rsidR="0013538D" w:rsidRPr="0013538D">
        <w:rPr>
          <w:position w:val="-30"/>
        </w:rPr>
        <w:object w:dxaOrig="1800" w:dyaOrig="720" w14:anchorId="332BF756">
          <v:shape id="_x0000_i1061" type="#_x0000_t75" style="width:90pt;height:36pt" o:ole="">
            <v:imagedata r:id="rId86" o:title=""/>
          </v:shape>
          <o:OLEObject Type="Embed" ProgID="Equation.DSMT4" ShapeID="_x0000_i1061" DrawAspect="Content" ObjectID="_1585207395" r:id="rId87"/>
        </w:object>
      </w:r>
    </w:p>
    <w:p w14:paraId="62E8B856" w14:textId="77777777" w:rsidR="005936E1" w:rsidRDefault="005936E1" w:rsidP="00943CA7">
      <w:pPr>
        <w:tabs>
          <w:tab w:val="left" w:pos="2970"/>
        </w:tabs>
        <w:spacing w:line="240" w:lineRule="auto"/>
        <w:ind w:left="360"/>
      </w:pPr>
      <w:r>
        <w:tab/>
      </w:r>
      <w:r w:rsidR="001B55F0" w:rsidRPr="001B55F0">
        <w:rPr>
          <w:position w:val="-14"/>
        </w:rPr>
        <w:object w:dxaOrig="2180" w:dyaOrig="400" w14:anchorId="38BC7D7A">
          <v:shape id="_x0000_i1062" type="#_x0000_t75" style="width:108.65pt;height:20.35pt" o:ole="">
            <v:imagedata r:id="rId88" o:title=""/>
          </v:shape>
          <o:OLEObject Type="Embed" ProgID="Equation.DSMT4" ShapeID="_x0000_i1062" DrawAspect="Content" ObjectID="_1585207396" r:id="rId89"/>
        </w:object>
      </w:r>
    </w:p>
    <w:p w14:paraId="14F49E3A" w14:textId="77777777" w:rsidR="005936E1" w:rsidRDefault="005936E1" w:rsidP="00943CA7">
      <w:pPr>
        <w:tabs>
          <w:tab w:val="left" w:pos="2970"/>
        </w:tabs>
        <w:spacing w:line="240" w:lineRule="auto"/>
        <w:ind w:left="360"/>
      </w:pPr>
      <w:r>
        <w:tab/>
      </w:r>
      <w:r w:rsidR="001B55F0" w:rsidRPr="001B55F0">
        <w:rPr>
          <w:position w:val="-10"/>
        </w:rPr>
        <w:object w:dxaOrig="680" w:dyaOrig="340" w14:anchorId="322685FE">
          <v:shape id="_x0000_i1063" type="#_x0000_t75" style="width:33.65pt;height:17.35pt" o:ole="">
            <v:imagedata r:id="rId90" o:title=""/>
          </v:shape>
          <o:OLEObject Type="Embed" ProgID="Equation.DSMT4" ShapeID="_x0000_i1063" DrawAspect="Content" ObjectID="_1585207397" r:id="rId91"/>
        </w:object>
      </w:r>
    </w:p>
    <w:p w14:paraId="0766C887" w14:textId="77777777" w:rsidR="009D23F6" w:rsidRDefault="009D23F6" w:rsidP="00F503A2"/>
    <w:p w14:paraId="0D279207" w14:textId="77777777" w:rsidR="00B7792C" w:rsidRDefault="00B7792C" w:rsidP="00F503A2"/>
    <w:p w14:paraId="4219C5BF" w14:textId="77777777" w:rsidR="00B7792C" w:rsidRPr="00BC10E3" w:rsidRDefault="00B7792C" w:rsidP="00B7792C">
      <w:pPr>
        <w:spacing w:line="360" w:lineRule="auto"/>
        <w:rPr>
          <w:b/>
          <w:i/>
          <w:sz w:val="28"/>
        </w:rPr>
      </w:pPr>
      <w:r w:rsidRPr="00BC10E3">
        <w:rPr>
          <w:b/>
          <w:i/>
          <w:sz w:val="28"/>
        </w:rPr>
        <w:t>Example</w:t>
      </w:r>
    </w:p>
    <w:p w14:paraId="71C41ADB" w14:textId="77777777" w:rsidR="00B7792C" w:rsidRDefault="00B7792C" w:rsidP="00B7792C">
      <w:pPr>
        <w:rPr>
          <w:position w:val="-14"/>
        </w:rPr>
      </w:pPr>
      <w:r>
        <w:t xml:space="preserve">Evaluate </w:t>
      </w:r>
      <w:r w:rsidRPr="001628A3">
        <w:rPr>
          <w:position w:val="-36"/>
        </w:rPr>
        <w:object w:dxaOrig="1620" w:dyaOrig="840" w14:anchorId="0AEF1E7E">
          <v:shape id="_x0000_i1064" type="#_x0000_t75" style="width:81pt;height:42pt" o:ole="">
            <v:imagedata r:id="rId92" o:title=""/>
          </v:shape>
          <o:OLEObject Type="Embed" ProgID="Equation.DSMT4" ShapeID="_x0000_i1064" DrawAspect="Content" ObjectID="_1585207398" r:id="rId93"/>
        </w:object>
      </w:r>
      <w:bookmarkStart w:id="0" w:name="_GoBack"/>
      <w:bookmarkEnd w:id="0"/>
    </w:p>
    <w:p w14:paraId="0B474809" w14:textId="77777777" w:rsidR="00B7792C" w:rsidRPr="00CF0261" w:rsidRDefault="00B7792C" w:rsidP="00B7792C">
      <w:pPr>
        <w:spacing w:line="360" w:lineRule="auto"/>
        <w:rPr>
          <w:color w:val="984806" w:themeColor="accent6" w:themeShade="80"/>
        </w:rPr>
      </w:pPr>
      <w:r w:rsidRPr="00CF0261">
        <w:rPr>
          <w:b/>
          <w:i/>
          <w:color w:val="984806" w:themeColor="accent6" w:themeShade="80"/>
          <w:u w:val="single"/>
        </w:rPr>
        <w:t>Solution</w:t>
      </w:r>
    </w:p>
    <w:p w14:paraId="48A33A24" w14:textId="77777777" w:rsidR="00B7792C" w:rsidRDefault="00B7792C" w:rsidP="00B7792C">
      <w:pPr>
        <w:spacing w:line="360" w:lineRule="auto"/>
        <w:ind w:left="360"/>
      </w:pPr>
      <w:r w:rsidRPr="001628A3">
        <w:rPr>
          <w:position w:val="-36"/>
        </w:rPr>
        <w:object w:dxaOrig="3400" w:dyaOrig="840" w14:anchorId="12718A9D">
          <v:shape id="_x0000_i1065" type="#_x0000_t75" style="width:170.35pt;height:42pt" o:ole="">
            <v:imagedata r:id="rId94" o:title=""/>
          </v:shape>
          <o:OLEObject Type="Embed" ProgID="Equation.DSMT4" ShapeID="_x0000_i1065" DrawAspect="Content" ObjectID="_1585207399" r:id="rId95"/>
        </w:object>
      </w:r>
    </w:p>
    <w:p w14:paraId="38FA4BBF" w14:textId="77777777" w:rsidR="00B7792C" w:rsidRDefault="00B7792C" w:rsidP="00B7792C">
      <w:pPr>
        <w:tabs>
          <w:tab w:val="left" w:pos="1980"/>
        </w:tabs>
        <w:spacing w:line="360" w:lineRule="auto"/>
        <w:ind w:left="360"/>
      </w:pPr>
      <w:r>
        <w:tab/>
      </w:r>
      <w:r w:rsidRPr="00BA5FC4">
        <w:rPr>
          <w:position w:val="-22"/>
        </w:rPr>
        <w:object w:dxaOrig="1900" w:dyaOrig="560" w14:anchorId="28DF5D69">
          <v:shape id="_x0000_i1066" type="#_x0000_t75" style="width:95.35pt;height:27.65pt" o:ole="">
            <v:imagedata r:id="rId96" o:title=""/>
          </v:shape>
          <o:OLEObject Type="Embed" ProgID="Equation.DSMT4" ShapeID="_x0000_i1066" DrawAspect="Content" ObjectID="_1585207400" r:id="rId97"/>
        </w:object>
      </w:r>
      <w:r>
        <w:t xml:space="preserve"> </w:t>
      </w:r>
    </w:p>
    <w:p w14:paraId="7538C1F7" w14:textId="77777777" w:rsidR="00B7792C" w:rsidRDefault="00B7792C" w:rsidP="00B7792C">
      <w:pPr>
        <w:tabs>
          <w:tab w:val="left" w:pos="1980"/>
        </w:tabs>
        <w:ind w:left="360"/>
      </w:pPr>
      <w:r>
        <w:tab/>
      </w:r>
      <w:r w:rsidRPr="00BA5FC4">
        <w:rPr>
          <w:position w:val="-26"/>
        </w:rPr>
        <w:object w:dxaOrig="1780" w:dyaOrig="600" w14:anchorId="1C0F5DB6">
          <v:shape id="_x0000_i1067" type="#_x0000_t75" style="width:89.35pt;height:30pt" o:ole="">
            <v:imagedata r:id="rId98" o:title=""/>
          </v:shape>
          <o:OLEObject Type="Embed" ProgID="Equation.DSMT4" ShapeID="_x0000_i1067" DrawAspect="Content" ObjectID="_1585207401" r:id="rId99"/>
        </w:object>
      </w:r>
    </w:p>
    <w:p w14:paraId="1D7609EF" w14:textId="77777777" w:rsidR="00B7792C" w:rsidRDefault="00B7792C" w:rsidP="00845155">
      <w:r>
        <w:br w:type="page"/>
      </w:r>
    </w:p>
    <w:p w14:paraId="5467CA33" w14:textId="77777777" w:rsidR="00196F7A" w:rsidRPr="00BC10E3" w:rsidRDefault="00196F7A" w:rsidP="00A24DE2">
      <w:pPr>
        <w:spacing w:line="360" w:lineRule="auto"/>
        <w:rPr>
          <w:b/>
          <w:i/>
          <w:sz w:val="28"/>
        </w:rPr>
      </w:pPr>
      <w:r w:rsidRPr="00BC10E3">
        <w:rPr>
          <w:b/>
          <w:i/>
          <w:sz w:val="28"/>
        </w:rPr>
        <w:lastRenderedPageBreak/>
        <w:t>Example</w:t>
      </w:r>
    </w:p>
    <w:p w14:paraId="2CC4DF18" w14:textId="77777777" w:rsidR="00196F7A" w:rsidRDefault="00196F7A" w:rsidP="00136F87">
      <w:pPr>
        <w:spacing w:after="120"/>
        <w:rPr>
          <w:position w:val="-14"/>
        </w:rPr>
      </w:pPr>
      <w:r>
        <w:t xml:space="preserve">Find the volume of the region bounded above the </w:t>
      </w:r>
      <w:r w:rsidR="000B4EDF">
        <w:t>elliptical</w:t>
      </w:r>
      <w:r>
        <w:t xml:space="preserve"> paraboloid </w:t>
      </w:r>
      <w:r w:rsidR="001B55F0" w:rsidRPr="001B55F0">
        <w:rPr>
          <w:position w:val="-10"/>
        </w:rPr>
        <w:object w:dxaOrig="1719" w:dyaOrig="420" w14:anchorId="148ADD6C">
          <v:shape id="_x0000_i1068" type="#_x0000_t75" style="width:86.35pt;height:21pt" o:ole="">
            <v:imagedata r:id="rId100" o:title=""/>
          </v:shape>
          <o:OLEObject Type="Embed" ProgID="Equation.DSMT4" ShapeID="_x0000_i1068" DrawAspect="Content" ObjectID="_1585207402" r:id="rId101"/>
        </w:object>
      </w:r>
      <w:r>
        <w:t xml:space="preserve"> and below the rectangle </w:t>
      </w:r>
      <w:r w:rsidR="001B55F0" w:rsidRPr="001B55F0">
        <w:rPr>
          <w:position w:val="-10"/>
        </w:rPr>
        <w:object w:dxaOrig="2400" w:dyaOrig="340" w14:anchorId="2E5D2498">
          <v:shape id="_x0000_i1069" type="#_x0000_t75" style="width:120pt;height:17.35pt" o:ole="">
            <v:imagedata r:id="rId102" o:title=""/>
          </v:shape>
          <o:OLEObject Type="Embed" ProgID="Equation.DSMT4" ShapeID="_x0000_i1069" DrawAspect="Content" ObjectID="_1585207403" r:id="rId103"/>
        </w:object>
      </w:r>
    </w:p>
    <w:p w14:paraId="17AF6A06" w14:textId="77777777" w:rsidR="00936F42" w:rsidRPr="00CF0261" w:rsidRDefault="00936F42" w:rsidP="00136F87">
      <w:pPr>
        <w:rPr>
          <w:b/>
          <w:i/>
          <w:color w:val="984806" w:themeColor="accent6" w:themeShade="80"/>
          <w:u w:val="single"/>
        </w:rPr>
      </w:pPr>
      <w:r w:rsidRPr="00CF0261">
        <w:rPr>
          <w:b/>
          <w:i/>
          <w:color w:val="984806" w:themeColor="accent6" w:themeShade="80"/>
          <w:u w:val="single"/>
        </w:rPr>
        <w:t>Solution</w:t>
      </w:r>
    </w:p>
    <w:p w14:paraId="3F83148A" w14:textId="77777777" w:rsidR="00936F42" w:rsidRDefault="009A7F74" w:rsidP="00B7792C">
      <w:pPr>
        <w:spacing w:line="360" w:lineRule="auto"/>
        <w:ind w:left="360"/>
        <w:rPr>
          <w:position w:val="-36"/>
        </w:rPr>
      </w:pPr>
      <w:r>
        <w:rPr>
          <w:noProof/>
        </w:rPr>
        <w:drawing>
          <wp:anchor distT="0" distB="0" distL="114300" distR="114300" simplePos="0" relativeHeight="251640320" behindDoc="0" locked="0" layoutInCell="1" allowOverlap="1" wp14:anchorId="4651A313" wp14:editId="44E9F129">
            <wp:simplePos x="0" y="0"/>
            <wp:positionH relativeFrom="column">
              <wp:posOffset>3627755</wp:posOffset>
            </wp:positionH>
            <wp:positionV relativeFrom="paragraph">
              <wp:posOffset>175895</wp:posOffset>
            </wp:positionV>
            <wp:extent cx="2291617" cy="1554480"/>
            <wp:effectExtent l="0" t="0" r="0" b="762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161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7792C" w:rsidRPr="00B7792C">
        <w:rPr>
          <w:position w:val="-38"/>
        </w:rPr>
        <w:object w:dxaOrig="3739" w:dyaOrig="940" w14:anchorId="5DD582E4">
          <v:shape id="_x0000_i1070" type="#_x0000_t75" style="width:186.65pt;height:47.35pt" o:ole="">
            <v:imagedata r:id="rId105" o:title=""/>
          </v:shape>
          <o:OLEObject Type="Embed" ProgID="Equation.DSMT4" ShapeID="_x0000_i1070" DrawAspect="Content" ObjectID="_1585207404" r:id="rId106"/>
        </w:object>
      </w:r>
    </w:p>
    <w:p w14:paraId="22B7B9FE" w14:textId="77777777" w:rsidR="00675224" w:rsidRDefault="00675224" w:rsidP="00B7792C">
      <w:pPr>
        <w:tabs>
          <w:tab w:val="left" w:pos="10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B7792C" w:rsidRPr="00B7792C">
        <w:rPr>
          <w:position w:val="-38"/>
        </w:rPr>
        <w:object w:dxaOrig="2760" w:dyaOrig="940" w14:anchorId="630B4C3A">
          <v:shape id="_x0000_i1071" type="#_x0000_t75" style="width:138pt;height:47.35pt" o:ole="">
            <v:imagedata r:id="rId107" o:title=""/>
          </v:shape>
          <o:OLEObject Type="Embed" ProgID="Equation.DSMT4" ShapeID="_x0000_i1071" DrawAspect="Content" ObjectID="_1585207405" r:id="rId108"/>
        </w:object>
      </w:r>
    </w:p>
    <w:p w14:paraId="7D67002A" w14:textId="77777777" w:rsidR="00675224" w:rsidRDefault="00675224" w:rsidP="00B7792C">
      <w:pPr>
        <w:tabs>
          <w:tab w:val="left" w:pos="10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B7792C" w:rsidRPr="00B7792C">
        <w:rPr>
          <w:position w:val="-38"/>
        </w:rPr>
        <w:object w:dxaOrig="1900" w:dyaOrig="940" w14:anchorId="43784063">
          <v:shape id="_x0000_i1072" type="#_x0000_t75" style="width:94.65pt;height:47.35pt" o:ole="">
            <v:imagedata r:id="rId109" o:title=""/>
          </v:shape>
          <o:OLEObject Type="Embed" ProgID="Equation.DSMT4" ShapeID="_x0000_i1072" DrawAspect="Content" ObjectID="_1585207406" r:id="rId110"/>
        </w:object>
      </w:r>
    </w:p>
    <w:p w14:paraId="737E429E" w14:textId="77777777" w:rsidR="00B7792C" w:rsidRDefault="00675224" w:rsidP="00B7792C">
      <w:pPr>
        <w:tabs>
          <w:tab w:val="left" w:pos="1080"/>
        </w:tabs>
        <w:rPr>
          <w:position w:val="-36"/>
        </w:rPr>
      </w:pPr>
      <w:r>
        <w:rPr>
          <w:position w:val="-36"/>
        </w:rPr>
        <w:tab/>
      </w:r>
      <w:r w:rsidR="00801C6F" w:rsidRPr="00801C6F">
        <w:rPr>
          <w:position w:val="-30"/>
        </w:rPr>
        <w:object w:dxaOrig="1600" w:dyaOrig="720" w14:anchorId="774ADE58">
          <v:shape id="_x0000_i1073" type="#_x0000_t75" style="width:80.35pt;height:36pt" o:ole="">
            <v:imagedata r:id="rId111" o:title=""/>
          </v:shape>
          <o:OLEObject Type="Embed" ProgID="Equation.DSMT4" ShapeID="_x0000_i1073" DrawAspect="Content" ObjectID="_1585207407" r:id="rId112"/>
        </w:object>
      </w:r>
    </w:p>
    <w:p w14:paraId="4DCE8EE0" w14:textId="77777777" w:rsidR="00675224" w:rsidRDefault="00B7792C" w:rsidP="00B7792C">
      <w:pPr>
        <w:tabs>
          <w:tab w:val="left" w:pos="1080"/>
        </w:tabs>
        <w:rPr>
          <w:position w:val="-36"/>
        </w:rPr>
      </w:pPr>
      <w:r>
        <w:rPr>
          <w:position w:val="-36"/>
        </w:rPr>
        <w:tab/>
      </w:r>
      <w:r w:rsidR="001B55F0" w:rsidRPr="001B55F0">
        <w:rPr>
          <w:position w:val="-20"/>
        </w:rPr>
        <w:object w:dxaOrig="880" w:dyaOrig="520" w14:anchorId="0E40C1A5">
          <v:shape id="_x0000_i1074" type="#_x0000_t75" style="width:44.35pt;height:26.35pt" o:ole="">
            <v:imagedata r:id="rId113" o:title=""/>
          </v:shape>
          <o:OLEObject Type="Embed" ProgID="Equation.DSMT4" ShapeID="_x0000_i1074" DrawAspect="Content" ObjectID="_1585207408" r:id="rId114"/>
        </w:object>
      </w:r>
    </w:p>
    <w:p w14:paraId="084BFB60" w14:textId="77777777" w:rsidR="00675224" w:rsidRDefault="00675224" w:rsidP="00943CA7">
      <w:pPr>
        <w:tabs>
          <w:tab w:val="left" w:pos="1080"/>
        </w:tabs>
        <w:spacing w:line="240" w:lineRule="auto"/>
        <w:ind w:left="360"/>
      </w:pPr>
      <w:r>
        <w:rPr>
          <w:position w:val="-36"/>
        </w:rPr>
        <w:tab/>
      </w:r>
      <w:r w:rsidR="00801C6F" w:rsidRPr="001B55F0">
        <w:rPr>
          <w:position w:val="-26"/>
        </w:rPr>
        <w:object w:dxaOrig="1320" w:dyaOrig="580" w14:anchorId="65518B2A">
          <v:shape id="_x0000_i1075" type="#_x0000_t75" style="width:66.65pt;height:29.35pt" o:ole="">
            <v:imagedata r:id="rId115" o:title=""/>
          </v:shape>
          <o:OLEObject Type="Embed" ProgID="Equation.DSMT4" ShapeID="_x0000_i1075" DrawAspect="Content" ObjectID="_1585207409" r:id="rId116"/>
        </w:object>
      </w:r>
    </w:p>
    <w:p w14:paraId="65F736BD" w14:textId="77777777" w:rsidR="00B7792C" w:rsidRDefault="00B7792C" w:rsidP="00B7792C"/>
    <w:p w14:paraId="57FBD896" w14:textId="77777777" w:rsidR="00B7792C" w:rsidRDefault="00B7792C" w:rsidP="00B7792C"/>
    <w:p w14:paraId="73B0C9DB" w14:textId="77777777" w:rsidR="00CF0261" w:rsidRPr="00BC10E3" w:rsidRDefault="00CF0261" w:rsidP="00CF0261">
      <w:pPr>
        <w:spacing w:line="360" w:lineRule="auto"/>
        <w:rPr>
          <w:b/>
          <w:i/>
          <w:sz w:val="28"/>
        </w:rPr>
      </w:pPr>
      <w:r w:rsidRPr="00BC10E3">
        <w:rPr>
          <w:b/>
          <w:i/>
          <w:sz w:val="28"/>
        </w:rPr>
        <w:t>Example</w:t>
      </w:r>
    </w:p>
    <w:p w14:paraId="603CCED1" w14:textId="77777777" w:rsidR="00CF0261" w:rsidRDefault="00CF0261" w:rsidP="00CF0261">
      <w:pPr>
        <w:rPr>
          <w:position w:val="-14"/>
        </w:rPr>
      </w:pPr>
      <w:r>
        <w:t xml:space="preserve">Evaluate </w:t>
      </w:r>
      <w:r w:rsidRPr="00CF0261">
        <w:rPr>
          <w:position w:val="-44"/>
        </w:rPr>
        <w:object w:dxaOrig="1860" w:dyaOrig="1020" w14:anchorId="0454BB41">
          <v:shape id="_x0000_i1076" type="#_x0000_t75" style="width:93pt;height:51pt" o:ole="">
            <v:imagedata r:id="rId117" o:title=""/>
          </v:shape>
          <o:OLEObject Type="Embed" ProgID="Equation.DSMT4" ShapeID="_x0000_i1076" DrawAspect="Content" ObjectID="_1585207410" r:id="rId118"/>
        </w:object>
      </w:r>
    </w:p>
    <w:p w14:paraId="17D7164C" w14:textId="77777777" w:rsidR="00CF0261" w:rsidRPr="00CF0261" w:rsidRDefault="00CF0261" w:rsidP="00CF0261">
      <w:pPr>
        <w:spacing w:line="360" w:lineRule="auto"/>
        <w:rPr>
          <w:color w:val="984806" w:themeColor="accent6" w:themeShade="80"/>
        </w:rPr>
      </w:pPr>
      <w:r w:rsidRPr="00CF0261">
        <w:rPr>
          <w:b/>
          <w:i/>
          <w:color w:val="984806" w:themeColor="accent6" w:themeShade="80"/>
          <w:u w:val="single"/>
        </w:rPr>
        <w:t>Solution</w:t>
      </w:r>
    </w:p>
    <w:p w14:paraId="317F2A71" w14:textId="77777777" w:rsidR="00CF0261" w:rsidRDefault="0054379A" w:rsidP="00CF0261">
      <w:pPr>
        <w:ind w:left="360"/>
      </w:pPr>
      <w:r w:rsidRPr="0054379A">
        <w:rPr>
          <w:position w:val="-30"/>
        </w:rPr>
        <w:object w:dxaOrig="2200" w:dyaOrig="720" w14:anchorId="41A05CCB">
          <v:shape id="_x0000_i1077" type="#_x0000_t75" style="width:110.35pt;height:36pt" o:ole="">
            <v:imagedata r:id="rId119" o:title=""/>
          </v:shape>
          <o:OLEObject Type="Embed" ProgID="Equation.DSMT4" ShapeID="_x0000_i1077" DrawAspect="Content" ObjectID="_1585207411" r:id="rId120"/>
        </w:object>
      </w:r>
      <w:r>
        <w:t xml:space="preserve"> </w:t>
      </w:r>
    </w:p>
    <w:p w14:paraId="768BF9CE" w14:textId="77777777" w:rsidR="0054379A" w:rsidRDefault="0054379A" w:rsidP="0054379A">
      <w:pPr>
        <w:ind w:left="360"/>
      </w:pPr>
      <w:r w:rsidRPr="0054379A">
        <w:rPr>
          <w:position w:val="-10"/>
        </w:rPr>
        <w:object w:dxaOrig="880" w:dyaOrig="320" w14:anchorId="4014A9B8">
          <v:shape id="_x0000_i1078" type="#_x0000_t75" style="width:44.35pt;height:15.65pt" o:ole="">
            <v:imagedata r:id="rId121" o:title=""/>
          </v:shape>
          <o:OLEObject Type="Embed" ProgID="Equation.DSMT4" ShapeID="_x0000_i1078" DrawAspect="Content" ObjectID="_1585207412" r:id="rId122"/>
        </w:object>
      </w:r>
    </w:p>
    <w:p w14:paraId="72FB3BFC" w14:textId="77777777" w:rsidR="0054379A" w:rsidRDefault="00E22829" w:rsidP="00E22829">
      <w:pPr>
        <w:spacing w:line="360" w:lineRule="auto"/>
        <w:ind w:left="360"/>
      </w:pPr>
      <w:r w:rsidRPr="0054379A">
        <w:rPr>
          <w:position w:val="-10"/>
        </w:rPr>
        <w:object w:dxaOrig="2360" w:dyaOrig="340" w14:anchorId="73BFC6BE">
          <v:shape id="_x0000_i1079" type="#_x0000_t75" style="width:117.65pt;height:17.35pt" o:ole="">
            <v:imagedata r:id="rId123" o:title=""/>
          </v:shape>
          <o:OLEObject Type="Embed" ProgID="Equation.DSMT4" ShapeID="_x0000_i1079" DrawAspect="Content" ObjectID="_1585207413" r:id="rId124"/>
        </w:object>
      </w:r>
    </w:p>
    <w:p w14:paraId="2B391EF8" w14:textId="77777777" w:rsidR="0054379A" w:rsidRDefault="00E22829" w:rsidP="00E22829">
      <w:pPr>
        <w:spacing w:line="360" w:lineRule="auto"/>
        <w:ind w:left="360"/>
      </w:pPr>
      <w:r w:rsidRPr="00CF0261">
        <w:rPr>
          <w:position w:val="-44"/>
        </w:rPr>
        <w:object w:dxaOrig="3920" w:dyaOrig="1020" w14:anchorId="1F384B21">
          <v:shape id="_x0000_i1080" type="#_x0000_t75" style="width:195.65pt;height:51pt" o:ole="">
            <v:imagedata r:id="rId125" o:title=""/>
          </v:shape>
          <o:OLEObject Type="Embed" ProgID="Equation.DSMT4" ShapeID="_x0000_i1080" DrawAspect="Content" ObjectID="_1585207414" r:id="rId126"/>
        </w:object>
      </w:r>
    </w:p>
    <w:p w14:paraId="4965E3A3" w14:textId="77777777" w:rsidR="00E22829" w:rsidRDefault="00E22829" w:rsidP="00E22829">
      <w:pPr>
        <w:tabs>
          <w:tab w:val="left" w:pos="2250"/>
        </w:tabs>
        <w:spacing w:line="360" w:lineRule="auto"/>
        <w:ind w:left="360"/>
      </w:pPr>
      <w:r>
        <w:tab/>
      </w:r>
      <w:r w:rsidRPr="00E22829">
        <w:rPr>
          <w:position w:val="-40"/>
        </w:rPr>
        <w:object w:dxaOrig="2140" w:dyaOrig="980" w14:anchorId="4DA6FE3D">
          <v:shape id="_x0000_i1081" type="#_x0000_t75" style="width:107.35pt;height:48.65pt" o:ole="">
            <v:imagedata r:id="rId127" o:title=""/>
          </v:shape>
          <o:OLEObject Type="Embed" ProgID="Equation.DSMT4" ShapeID="_x0000_i1081" DrawAspect="Content" ObjectID="_1585207415" r:id="rId128"/>
        </w:object>
      </w:r>
    </w:p>
    <w:p w14:paraId="64DAD25C" w14:textId="77777777" w:rsidR="00E22829" w:rsidRDefault="00E22829" w:rsidP="00E22829">
      <w:pPr>
        <w:tabs>
          <w:tab w:val="left" w:pos="2250"/>
        </w:tabs>
        <w:spacing w:line="360" w:lineRule="auto"/>
        <w:ind w:left="360"/>
      </w:pPr>
      <w:r>
        <w:lastRenderedPageBreak/>
        <w:tab/>
      </w:r>
      <w:r w:rsidRPr="00E22829">
        <w:rPr>
          <w:position w:val="-40"/>
        </w:rPr>
        <w:object w:dxaOrig="1840" w:dyaOrig="980" w14:anchorId="1A744E6B">
          <v:shape id="_x0000_i1082" type="#_x0000_t75" style="width:92.35pt;height:48.65pt" o:ole="">
            <v:imagedata r:id="rId129" o:title=""/>
          </v:shape>
          <o:OLEObject Type="Embed" ProgID="Equation.DSMT4" ShapeID="_x0000_i1082" DrawAspect="Content" ObjectID="_1585207416" r:id="rId130"/>
        </w:object>
      </w:r>
    </w:p>
    <w:p w14:paraId="39C4EDB6" w14:textId="77777777" w:rsidR="00E22829" w:rsidRDefault="00E22829" w:rsidP="00E22829">
      <w:pPr>
        <w:tabs>
          <w:tab w:val="left" w:pos="2250"/>
        </w:tabs>
        <w:spacing w:line="360" w:lineRule="auto"/>
        <w:ind w:left="360"/>
      </w:pPr>
      <w:r>
        <w:tab/>
      </w:r>
      <w:r w:rsidRPr="00E22829">
        <w:rPr>
          <w:position w:val="-40"/>
        </w:rPr>
        <w:object w:dxaOrig="2260" w:dyaOrig="980" w14:anchorId="7AF113B1">
          <v:shape id="_x0000_i1083" type="#_x0000_t75" style="width:113.35pt;height:48.65pt" o:ole="">
            <v:imagedata r:id="rId131" o:title=""/>
          </v:shape>
          <o:OLEObject Type="Embed" ProgID="Equation.DSMT4" ShapeID="_x0000_i1083" DrawAspect="Content" ObjectID="_1585207417" r:id="rId132"/>
        </w:object>
      </w:r>
    </w:p>
    <w:p w14:paraId="52E0343C" w14:textId="77777777" w:rsidR="00E22829" w:rsidRDefault="00E22829" w:rsidP="00E22829">
      <w:pPr>
        <w:tabs>
          <w:tab w:val="left" w:pos="2250"/>
        </w:tabs>
        <w:spacing w:line="360" w:lineRule="auto"/>
        <w:ind w:left="360"/>
      </w:pPr>
      <w:r>
        <w:tab/>
      </w:r>
      <w:r w:rsidRPr="00E22829">
        <w:rPr>
          <w:position w:val="-30"/>
        </w:rPr>
        <w:object w:dxaOrig="1420" w:dyaOrig="720" w14:anchorId="0D8D6FAE">
          <v:shape id="_x0000_i1084" type="#_x0000_t75" style="width:71.35pt;height:36pt" o:ole="">
            <v:imagedata r:id="rId133" o:title=""/>
          </v:shape>
          <o:OLEObject Type="Embed" ProgID="Equation.DSMT4" ShapeID="_x0000_i1084" DrawAspect="Content" ObjectID="_1585207418" r:id="rId134"/>
        </w:object>
      </w:r>
    </w:p>
    <w:p w14:paraId="7E40C8D2" w14:textId="77777777" w:rsidR="00E22829" w:rsidRDefault="00E22829" w:rsidP="00E22829">
      <w:pPr>
        <w:tabs>
          <w:tab w:val="left" w:pos="2250"/>
        </w:tabs>
        <w:spacing w:line="360" w:lineRule="auto"/>
        <w:ind w:left="360"/>
      </w:pPr>
      <w:r>
        <w:tab/>
      </w:r>
      <w:r w:rsidRPr="00E22829">
        <w:rPr>
          <w:position w:val="-22"/>
        </w:rPr>
        <w:object w:dxaOrig="1440" w:dyaOrig="560" w14:anchorId="06021BCA">
          <v:shape id="_x0000_i1085" type="#_x0000_t75" style="width:1in;height:27.65pt" o:ole="">
            <v:imagedata r:id="rId135" o:title=""/>
          </v:shape>
          <o:OLEObject Type="Embed" ProgID="Equation.DSMT4" ShapeID="_x0000_i1085" DrawAspect="Content" ObjectID="_1585207419" r:id="rId136"/>
        </w:object>
      </w:r>
    </w:p>
    <w:p w14:paraId="16651721" w14:textId="77777777" w:rsidR="00E22829" w:rsidRDefault="00E22829" w:rsidP="00E22829">
      <w:pPr>
        <w:tabs>
          <w:tab w:val="left" w:pos="2250"/>
        </w:tabs>
        <w:spacing w:line="360" w:lineRule="auto"/>
        <w:ind w:left="360"/>
      </w:pPr>
      <w:r>
        <w:tab/>
      </w:r>
      <w:r w:rsidRPr="00E22829">
        <w:rPr>
          <w:position w:val="-22"/>
        </w:rPr>
        <w:object w:dxaOrig="1080" w:dyaOrig="560" w14:anchorId="19F0C2FE">
          <v:shape id="_x0000_i1086" type="#_x0000_t75" style="width:54pt;height:27.65pt" o:ole="">
            <v:imagedata r:id="rId137" o:title=""/>
          </v:shape>
          <o:OLEObject Type="Embed" ProgID="Equation.DSMT4" ShapeID="_x0000_i1086" DrawAspect="Content" ObjectID="_1585207420" r:id="rId138"/>
        </w:object>
      </w:r>
    </w:p>
    <w:p w14:paraId="3F3503C3" w14:textId="77777777" w:rsidR="00E22829" w:rsidRDefault="00E22829" w:rsidP="00E22829">
      <w:pPr>
        <w:tabs>
          <w:tab w:val="left" w:pos="2250"/>
        </w:tabs>
        <w:ind w:left="360"/>
      </w:pPr>
      <w:r>
        <w:tab/>
      </w:r>
      <w:r w:rsidRPr="00E22829">
        <w:rPr>
          <w:position w:val="-26"/>
        </w:rPr>
        <w:object w:dxaOrig="920" w:dyaOrig="580" w14:anchorId="44753D00">
          <v:shape id="_x0000_i1087" type="#_x0000_t75" style="width:45.65pt;height:29.35pt" o:ole="">
            <v:imagedata r:id="rId139" o:title=""/>
          </v:shape>
          <o:OLEObject Type="Embed" ProgID="Equation.DSMT4" ShapeID="_x0000_i1087" DrawAspect="Content" ObjectID="_1585207421" r:id="rId140"/>
        </w:object>
      </w:r>
      <w:r>
        <w:t xml:space="preserve"> </w:t>
      </w:r>
    </w:p>
    <w:p w14:paraId="6FDE2136" w14:textId="77777777" w:rsidR="0053692D" w:rsidRPr="00B7792C" w:rsidRDefault="0053692D" w:rsidP="00B7792C">
      <w:r w:rsidRPr="00CE0C7B">
        <w:rPr>
          <w:sz w:val="12"/>
        </w:rPr>
        <w:br w:type="page"/>
      </w:r>
    </w:p>
    <w:p w14:paraId="37ACF87F" w14:textId="77777777" w:rsidR="00BE4A8B" w:rsidRPr="007A1D37" w:rsidRDefault="00BE4A8B" w:rsidP="009A7F74">
      <w:pPr>
        <w:tabs>
          <w:tab w:val="left" w:pos="1800"/>
        </w:tabs>
        <w:spacing w:after="360"/>
        <w:rPr>
          <w:b/>
          <w:color w:val="000099"/>
          <w:sz w:val="36"/>
        </w:rPr>
      </w:pPr>
      <w:r w:rsidRPr="00BE4A8B">
        <w:rPr>
          <w:b/>
          <w:i/>
          <w:sz w:val="36"/>
          <w:szCs w:val="40"/>
        </w:rPr>
        <w:lastRenderedPageBreak/>
        <w:t>Exercises</w:t>
      </w:r>
      <w:r>
        <w:tab/>
      </w:r>
      <w:r w:rsidRPr="00E529B7">
        <w:rPr>
          <w:b/>
          <w:i/>
          <w:color w:val="000099"/>
          <w:sz w:val="28"/>
        </w:rPr>
        <w:t xml:space="preserve">Section </w:t>
      </w:r>
      <w:r w:rsidR="00997688">
        <w:rPr>
          <w:b/>
          <w:color w:val="000099"/>
          <w:sz w:val="32"/>
          <w:szCs w:val="36"/>
        </w:rPr>
        <w:t>3</w:t>
      </w:r>
      <w:r w:rsidRPr="00E529B7">
        <w:rPr>
          <w:b/>
          <w:color w:val="000099"/>
          <w:sz w:val="32"/>
          <w:szCs w:val="36"/>
        </w:rPr>
        <w:t xml:space="preserve">.1 </w:t>
      </w:r>
      <w:r w:rsidRPr="00CB6B7B">
        <w:rPr>
          <w:b/>
          <w:color w:val="000099"/>
          <w:sz w:val="36"/>
          <w:szCs w:val="36"/>
        </w:rPr>
        <w:t>–</w:t>
      </w:r>
      <w:r w:rsidR="00F503A2">
        <w:rPr>
          <w:b/>
          <w:color w:val="000099"/>
          <w:sz w:val="36"/>
          <w:szCs w:val="36"/>
        </w:rPr>
        <w:t xml:space="preserve"> </w:t>
      </w:r>
      <w:r w:rsidR="00E529B7" w:rsidRPr="00E529B7">
        <w:rPr>
          <w:b/>
          <w:color w:val="000099"/>
          <w:sz w:val="32"/>
          <w:szCs w:val="32"/>
        </w:rPr>
        <w:t xml:space="preserve">Double </w:t>
      </w:r>
      <w:r w:rsidR="00997688">
        <w:rPr>
          <w:b/>
          <w:color w:val="000099"/>
          <w:sz w:val="32"/>
          <w:szCs w:val="32"/>
        </w:rPr>
        <w:t>Integrals over Rectangular Regions</w:t>
      </w:r>
    </w:p>
    <w:p w14:paraId="01C5FEED" w14:textId="77777777" w:rsidR="000B248D" w:rsidRDefault="00925996" w:rsidP="00925996">
      <w:pPr>
        <w:tabs>
          <w:tab w:val="left" w:pos="1080"/>
        </w:tabs>
        <w:spacing w:line="360" w:lineRule="auto"/>
      </w:pPr>
      <w:r>
        <w:t>(</w:t>
      </w:r>
      <w:r w:rsidRPr="00925996">
        <w:rPr>
          <w:b/>
        </w:rPr>
        <w:t xml:space="preserve">1 </w:t>
      </w:r>
      <w:r w:rsidRPr="00925996">
        <w:rPr>
          <w:rFonts w:cs="Times New Roman"/>
          <w:b/>
        </w:rPr>
        <w:t>–</w:t>
      </w:r>
      <w:r w:rsidRPr="00925996">
        <w:rPr>
          <w:b/>
        </w:rPr>
        <w:t xml:space="preserve"> 18</w:t>
      </w:r>
      <w:r>
        <w:t>)</w:t>
      </w:r>
      <w:r>
        <w:tab/>
      </w:r>
      <w:r w:rsidR="00EE1B1C">
        <w:t>Evaluate the iterated integral</w:t>
      </w:r>
    </w:p>
    <w:tbl>
      <w:tblPr>
        <w:tblStyle w:val="TableGrid"/>
        <w:tblW w:w="4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44"/>
        <w:gridCol w:w="4869"/>
      </w:tblGrid>
      <w:tr w:rsidR="006866A4" w14:paraId="2DC50E9B" w14:textId="77777777" w:rsidTr="007D78BD">
        <w:tc>
          <w:tcPr>
            <w:tcW w:w="4844" w:type="dxa"/>
          </w:tcPr>
          <w:p w14:paraId="23D174F5" w14:textId="77777777" w:rsidR="006866A4" w:rsidRDefault="001B55F0" w:rsidP="006866A4">
            <w:pPr>
              <w:pStyle w:val="ListParagraph"/>
              <w:numPr>
                <w:ilvl w:val="0"/>
                <w:numId w:val="16"/>
              </w:numPr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1700" w:dyaOrig="900" w14:anchorId="60B201B7">
                <v:shape id="_x0000_i1088" type="#_x0000_t75" style="width:84.65pt;height:45pt" o:ole="">
                  <v:imagedata r:id="rId141" o:title=""/>
                </v:shape>
                <o:OLEObject Type="Embed" ProgID="Equation.DSMT4" ShapeID="_x0000_i1088" DrawAspect="Content" ObjectID="_1585207422" r:id="rId142"/>
              </w:object>
            </w:r>
          </w:p>
          <w:p w14:paraId="3580B0F3" w14:textId="77777777" w:rsidR="006866A4" w:rsidRDefault="001B55F0" w:rsidP="006866A4">
            <w:pPr>
              <w:pStyle w:val="ListParagraph"/>
              <w:numPr>
                <w:ilvl w:val="0"/>
                <w:numId w:val="16"/>
              </w:numPr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2079" w:dyaOrig="900" w14:anchorId="27F8A5B8">
                <v:shape id="_x0000_i1089" type="#_x0000_t75" style="width:104.35pt;height:45pt" o:ole="">
                  <v:imagedata r:id="rId143" o:title=""/>
                </v:shape>
                <o:OLEObject Type="Embed" ProgID="Equation.DSMT4" ShapeID="_x0000_i1089" DrawAspect="Content" ObjectID="_1585207423" r:id="rId144"/>
              </w:object>
            </w:r>
          </w:p>
          <w:p w14:paraId="251131DF" w14:textId="77777777" w:rsidR="006866A4" w:rsidRDefault="001B55F0" w:rsidP="006866A4">
            <w:pPr>
              <w:pStyle w:val="ListParagraph"/>
              <w:numPr>
                <w:ilvl w:val="0"/>
                <w:numId w:val="16"/>
              </w:numPr>
              <w:spacing w:after="0" w:line="360" w:lineRule="auto"/>
              <w:ind w:left="540" w:hanging="540"/>
              <w:rPr>
                <w:position w:val="-36"/>
              </w:rPr>
            </w:pPr>
            <w:r w:rsidRPr="001B55F0">
              <w:rPr>
                <w:position w:val="-36"/>
              </w:rPr>
              <w:object w:dxaOrig="2560" w:dyaOrig="900" w14:anchorId="08FA4E53">
                <v:shape id="_x0000_i1090" type="#_x0000_t75" style="width:128.35pt;height:45pt" o:ole="">
                  <v:imagedata r:id="rId145" o:title=""/>
                </v:shape>
                <o:OLEObject Type="Embed" ProgID="Equation.DSMT4" ShapeID="_x0000_i1090" DrawAspect="Content" ObjectID="_1585207424" r:id="rId146"/>
              </w:object>
            </w:r>
          </w:p>
          <w:p w14:paraId="1FB2F874" w14:textId="77777777" w:rsidR="006866A4" w:rsidRPr="007D78BD" w:rsidRDefault="001B55F0" w:rsidP="001B55F0">
            <w:pPr>
              <w:pStyle w:val="ListParagraph"/>
              <w:numPr>
                <w:ilvl w:val="0"/>
                <w:numId w:val="16"/>
              </w:numPr>
              <w:spacing w:after="0" w:line="360" w:lineRule="auto"/>
              <w:ind w:left="540" w:hanging="540"/>
              <w:rPr>
                <w:position w:val="-36"/>
              </w:rPr>
            </w:pPr>
            <w:r w:rsidRPr="001B55F0">
              <w:rPr>
                <w:position w:val="-32"/>
              </w:rPr>
              <w:object w:dxaOrig="2439" w:dyaOrig="820" w14:anchorId="059B8EC3">
                <v:shape id="_x0000_i1091" type="#_x0000_t75" style="width:122.35pt;height:41.35pt" o:ole="">
                  <v:imagedata r:id="rId147" o:title=""/>
                </v:shape>
                <o:OLEObject Type="Embed" ProgID="Equation.DSMT4" ShapeID="_x0000_i1091" DrawAspect="Content" ObjectID="_1585207425" r:id="rId148"/>
              </w:object>
            </w:r>
          </w:p>
          <w:p w14:paraId="2FF235B6" w14:textId="77777777" w:rsidR="007D78BD" w:rsidRPr="007D78BD" w:rsidRDefault="007D78BD" w:rsidP="001B55F0">
            <w:pPr>
              <w:pStyle w:val="ListParagraph"/>
              <w:numPr>
                <w:ilvl w:val="0"/>
                <w:numId w:val="16"/>
              </w:numPr>
              <w:spacing w:after="0" w:line="360" w:lineRule="auto"/>
              <w:ind w:left="540" w:hanging="540"/>
              <w:rPr>
                <w:position w:val="-36"/>
              </w:rPr>
            </w:pPr>
            <w:r w:rsidRPr="001B55F0">
              <w:rPr>
                <w:position w:val="-32"/>
              </w:rPr>
              <w:object w:dxaOrig="1740" w:dyaOrig="820" w14:anchorId="3BC082B1">
                <v:shape id="_x0000_i1092" type="#_x0000_t75" style="width:87pt;height:41.35pt" o:ole="">
                  <v:imagedata r:id="rId149" o:title=""/>
                </v:shape>
                <o:OLEObject Type="Embed" ProgID="Equation.DSMT4" ShapeID="_x0000_i1092" DrawAspect="Content" ObjectID="_1585207426" r:id="rId150"/>
              </w:object>
            </w:r>
          </w:p>
          <w:p w14:paraId="7A034A1A" w14:textId="77777777" w:rsidR="007D78BD" w:rsidRPr="00CB66F1" w:rsidRDefault="007D78BD" w:rsidP="001B55F0">
            <w:pPr>
              <w:pStyle w:val="ListParagraph"/>
              <w:numPr>
                <w:ilvl w:val="0"/>
                <w:numId w:val="16"/>
              </w:numPr>
              <w:spacing w:after="0" w:line="360" w:lineRule="auto"/>
              <w:ind w:left="540" w:hanging="540"/>
              <w:rPr>
                <w:position w:val="-36"/>
              </w:rPr>
            </w:pPr>
            <w:r w:rsidRPr="001B55F0">
              <w:rPr>
                <w:position w:val="-32"/>
              </w:rPr>
              <w:object w:dxaOrig="2220" w:dyaOrig="820" w14:anchorId="63628E73">
                <v:shape id="_x0000_i1093" type="#_x0000_t75" style="width:111pt;height:41.35pt" o:ole="">
                  <v:imagedata r:id="rId151" o:title=""/>
                </v:shape>
                <o:OLEObject Type="Embed" ProgID="Equation.DSMT4" ShapeID="_x0000_i1093" DrawAspect="Content" ObjectID="_1585207427" r:id="rId152"/>
              </w:object>
            </w:r>
          </w:p>
          <w:p w14:paraId="6B3EB01E" w14:textId="77777777" w:rsidR="00CB66F1" w:rsidRPr="00CB66F1" w:rsidRDefault="00CB66F1" w:rsidP="001B55F0">
            <w:pPr>
              <w:pStyle w:val="ListParagraph"/>
              <w:numPr>
                <w:ilvl w:val="0"/>
                <w:numId w:val="16"/>
              </w:numPr>
              <w:spacing w:after="0" w:line="360" w:lineRule="auto"/>
              <w:ind w:left="540" w:hanging="540"/>
              <w:rPr>
                <w:position w:val="-36"/>
              </w:rPr>
            </w:pPr>
            <w:r w:rsidRPr="001B55F0">
              <w:rPr>
                <w:position w:val="-32"/>
              </w:rPr>
              <w:object w:dxaOrig="1640" w:dyaOrig="820" w14:anchorId="56FFBCEC">
                <v:shape id="_x0000_i1094" type="#_x0000_t75" style="width:81.65pt;height:41.35pt" o:ole="">
                  <v:imagedata r:id="rId153" o:title=""/>
                </v:shape>
                <o:OLEObject Type="Embed" ProgID="Equation.DSMT4" ShapeID="_x0000_i1094" DrawAspect="Content" ObjectID="_1585207428" r:id="rId154"/>
              </w:object>
            </w:r>
          </w:p>
          <w:p w14:paraId="5EF765A9" w14:textId="77777777" w:rsidR="00CB66F1" w:rsidRPr="00AD70ED" w:rsidRDefault="00CB66F1" w:rsidP="001B55F0">
            <w:pPr>
              <w:pStyle w:val="ListParagraph"/>
              <w:numPr>
                <w:ilvl w:val="0"/>
                <w:numId w:val="16"/>
              </w:numPr>
              <w:spacing w:after="0" w:line="360" w:lineRule="auto"/>
              <w:ind w:left="540" w:hanging="540"/>
              <w:rPr>
                <w:position w:val="-36"/>
              </w:rPr>
            </w:pPr>
            <w:r w:rsidRPr="001B55F0">
              <w:rPr>
                <w:position w:val="-32"/>
              </w:rPr>
              <w:object w:dxaOrig="2760" w:dyaOrig="820" w14:anchorId="2BFFA033">
                <v:shape id="_x0000_i1095" type="#_x0000_t75" style="width:138pt;height:41.35pt" o:ole="">
                  <v:imagedata r:id="rId155" o:title=""/>
                </v:shape>
                <o:OLEObject Type="Embed" ProgID="Equation.DSMT4" ShapeID="_x0000_i1095" DrawAspect="Content" ObjectID="_1585207429" r:id="rId156"/>
              </w:object>
            </w:r>
          </w:p>
          <w:p w14:paraId="5403DA7C" w14:textId="77777777" w:rsidR="00AD70ED" w:rsidRPr="00AD70ED" w:rsidRDefault="00AD70ED" w:rsidP="002226DB">
            <w:pPr>
              <w:pStyle w:val="ListParagraph"/>
              <w:numPr>
                <w:ilvl w:val="0"/>
                <w:numId w:val="16"/>
              </w:numPr>
              <w:spacing w:after="0" w:line="276" w:lineRule="auto"/>
              <w:ind w:left="540" w:hanging="540"/>
              <w:rPr>
                <w:position w:val="-36"/>
              </w:rPr>
            </w:pPr>
            <w:r w:rsidRPr="00A9572C">
              <w:rPr>
                <w:position w:val="-58"/>
              </w:rPr>
              <w:object w:dxaOrig="2500" w:dyaOrig="1140" w14:anchorId="08B17EAD">
                <v:shape id="_x0000_i1096" type="#_x0000_t75" style="width:125.35pt;height:57pt" o:ole="">
                  <v:imagedata r:id="rId157" o:title=""/>
                </v:shape>
                <o:OLEObject Type="Embed" ProgID="Equation.DSMT4" ShapeID="_x0000_i1096" DrawAspect="Content" ObjectID="_1585207430" r:id="rId158"/>
              </w:object>
            </w:r>
          </w:p>
          <w:p w14:paraId="32E1BBF0" w14:textId="77777777" w:rsidR="00AD70ED" w:rsidRPr="006866A4" w:rsidRDefault="00AD70ED" w:rsidP="002226DB">
            <w:pPr>
              <w:pStyle w:val="ListParagraph"/>
              <w:numPr>
                <w:ilvl w:val="0"/>
                <w:numId w:val="16"/>
              </w:numPr>
              <w:spacing w:after="0"/>
              <w:ind w:left="540" w:hanging="540"/>
              <w:rPr>
                <w:position w:val="-36"/>
              </w:rPr>
            </w:pPr>
            <w:r w:rsidRPr="00FD0FB3">
              <w:rPr>
                <w:position w:val="-38"/>
              </w:rPr>
              <w:object w:dxaOrig="1719" w:dyaOrig="1040" w14:anchorId="1C556487">
                <v:shape id="_x0000_i1097" type="#_x0000_t75" style="width:86.35pt;height:51.65pt" o:ole="">
                  <v:imagedata r:id="rId159" o:title=""/>
                </v:shape>
                <o:OLEObject Type="Embed" ProgID="Equation.DSMT4" ShapeID="_x0000_i1097" DrawAspect="Content" ObjectID="_1585207431" r:id="rId160"/>
              </w:object>
            </w:r>
          </w:p>
        </w:tc>
        <w:tc>
          <w:tcPr>
            <w:tcW w:w="4869" w:type="dxa"/>
          </w:tcPr>
          <w:p w14:paraId="18F3A774" w14:textId="77777777" w:rsidR="007D78BD" w:rsidRPr="00CB66F1" w:rsidRDefault="007D78BD" w:rsidP="001B55F0">
            <w:pPr>
              <w:pStyle w:val="ListParagraph"/>
              <w:numPr>
                <w:ilvl w:val="0"/>
                <w:numId w:val="16"/>
              </w:numPr>
              <w:spacing w:after="0" w:line="360" w:lineRule="auto"/>
              <w:ind w:left="540" w:hanging="540"/>
              <w:rPr>
                <w:position w:val="-36"/>
              </w:rPr>
            </w:pPr>
            <w:r w:rsidRPr="00787059">
              <w:rPr>
                <w:position w:val="-38"/>
              </w:rPr>
              <w:object w:dxaOrig="2020" w:dyaOrig="940" w14:anchorId="12FE52EE">
                <v:shape id="_x0000_i1098" type="#_x0000_t75" style="width:101.35pt;height:47.35pt" o:ole="">
                  <v:imagedata r:id="rId161" o:title=""/>
                </v:shape>
                <o:OLEObject Type="Embed" ProgID="Equation.DSMT4" ShapeID="_x0000_i1098" DrawAspect="Content" ObjectID="_1585207432" r:id="rId162"/>
              </w:object>
            </w:r>
          </w:p>
          <w:p w14:paraId="566BC8A2" w14:textId="77777777" w:rsidR="00CB66F1" w:rsidRPr="00CB66F1" w:rsidRDefault="00CB66F1" w:rsidP="001B55F0">
            <w:pPr>
              <w:pStyle w:val="ListParagraph"/>
              <w:numPr>
                <w:ilvl w:val="0"/>
                <w:numId w:val="16"/>
              </w:numPr>
              <w:spacing w:after="0" w:line="360" w:lineRule="auto"/>
              <w:ind w:left="540" w:hanging="540"/>
              <w:rPr>
                <w:position w:val="-36"/>
              </w:rPr>
            </w:pPr>
            <w:r w:rsidRPr="009833D7">
              <w:rPr>
                <w:position w:val="-36"/>
              </w:rPr>
              <w:object w:dxaOrig="2000" w:dyaOrig="900" w14:anchorId="41C03DAB">
                <v:shape id="_x0000_i1099" type="#_x0000_t75" style="width:99.65pt;height:45pt" o:ole="">
                  <v:imagedata r:id="rId163" o:title=""/>
                </v:shape>
                <o:OLEObject Type="Embed" ProgID="Equation.DSMT4" ShapeID="_x0000_i1099" DrawAspect="Content" ObjectID="_1585207433" r:id="rId164"/>
              </w:object>
            </w:r>
          </w:p>
          <w:p w14:paraId="7FFCD13B" w14:textId="77777777" w:rsidR="00CB66F1" w:rsidRPr="00AD70ED" w:rsidRDefault="00CB66F1" w:rsidP="001B55F0">
            <w:pPr>
              <w:pStyle w:val="ListParagraph"/>
              <w:numPr>
                <w:ilvl w:val="0"/>
                <w:numId w:val="16"/>
              </w:numPr>
              <w:spacing w:after="0" w:line="360" w:lineRule="auto"/>
              <w:ind w:left="540" w:hanging="540"/>
              <w:rPr>
                <w:position w:val="-36"/>
              </w:rPr>
            </w:pPr>
            <w:r w:rsidRPr="009833D7">
              <w:rPr>
                <w:position w:val="-42"/>
              </w:rPr>
              <w:object w:dxaOrig="1980" w:dyaOrig="999" w14:anchorId="070A8E5C">
                <v:shape id="_x0000_i1100" type="#_x0000_t75" style="width:99pt;height:50.35pt" o:ole="">
                  <v:imagedata r:id="rId165" o:title=""/>
                </v:shape>
                <o:OLEObject Type="Embed" ProgID="Equation.DSMT4" ShapeID="_x0000_i1100" DrawAspect="Content" ObjectID="_1585207434" r:id="rId166"/>
              </w:object>
            </w:r>
          </w:p>
          <w:p w14:paraId="20F3B13B" w14:textId="77777777" w:rsidR="00AD70ED" w:rsidRPr="00AD70ED" w:rsidRDefault="00AD70ED" w:rsidP="001B55F0">
            <w:pPr>
              <w:pStyle w:val="ListParagraph"/>
              <w:numPr>
                <w:ilvl w:val="0"/>
                <w:numId w:val="16"/>
              </w:numPr>
              <w:spacing w:after="0" w:line="360" w:lineRule="auto"/>
              <w:ind w:left="540" w:hanging="540"/>
              <w:rPr>
                <w:position w:val="-36"/>
              </w:rPr>
            </w:pPr>
            <w:r w:rsidRPr="009833D7">
              <w:rPr>
                <w:position w:val="-36"/>
              </w:rPr>
              <w:object w:dxaOrig="1680" w:dyaOrig="900" w14:anchorId="3B040C9B">
                <v:shape id="_x0000_i1101" type="#_x0000_t75" style="width:84pt;height:45pt" o:ole="">
                  <v:imagedata r:id="rId167" o:title=""/>
                </v:shape>
                <o:OLEObject Type="Embed" ProgID="Equation.DSMT4" ShapeID="_x0000_i1101" DrawAspect="Content" ObjectID="_1585207435" r:id="rId168"/>
              </w:object>
            </w:r>
          </w:p>
          <w:p w14:paraId="3FE2F462" w14:textId="77777777" w:rsidR="00AD70ED" w:rsidRPr="00AD70ED" w:rsidRDefault="00AD70ED" w:rsidP="001B55F0">
            <w:pPr>
              <w:pStyle w:val="ListParagraph"/>
              <w:numPr>
                <w:ilvl w:val="0"/>
                <w:numId w:val="16"/>
              </w:numPr>
              <w:spacing w:after="0" w:line="360" w:lineRule="auto"/>
              <w:ind w:left="540" w:hanging="540"/>
              <w:rPr>
                <w:position w:val="-36"/>
              </w:rPr>
            </w:pPr>
            <w:r w:rsidRPr="009833D7">
              <w:rPr>
                <w:position w:val="-42"/>
              </w:rPr>
              <w:object w:dxaOrig="2320" w:dyaOrig="1080" w14:anchorId="25645E18">
                <v:shape id="_x0000_i1102" type="#_x0000_t75" style="width:116.35pt;height:54pt" o:ole="">
                  <v:imagedata r:id="rId169" o:title=""/>
                </v:shape>
                <o:OLEObject Type="Embed" ProgID="Equation.DSMT4" ShapeID="_x0000_i1102" DrawAspect="Content" ObjectID="_1585207436" r:id="rId170"/>
              </w:object>
            </w:r>
          </w:p>
          <w:p w14:paraId="00C6262D" w14:textId="77777777" w:rsidR="00AD70ED" w:rsidRPr="00AD70ED" w:rsidRDefault="00AD70ED" w:rsidP="001B55F0">
            <w:pPr>
              <w:pStyle w:val="ListParagraph"/>
              <w:numPr>
                <w:ilvl w:val="0"/>
                <w:numId w:val="16"/>
              </w:numPr>
              <w:spacing w:after="0" w:line="360" w:lineRule="auto"/>
              <w:ind w:left="540" w:hanging="540"/>
              <w:rPr>
                <w:position w:val="-36"/>
              </w:rPr>
            </w:pPr>
            <w:r w:rsidRPr="009833D7">
              <w:rPr>
                <w:position w:val="-36"/>
              </w:rPr>
              <w:object w:dxaOrig="1980" w:dyaOrig="980" w14:anchorId="167A72A6">
                <v:shape id="_x0000_i1103" type="#_x0000_t75" style="width:99pt;height:48.65pt" o:ole="">
                  <v:imagedata r:id="rId171" o:title=""/>
                </v:shape>
                <o:OLEObject Type="Embed" ProgID="Equation.DSMT4" ShapeID="_x0000_i1103" DrawAspect="Content" ObjectID="_1585207437" r:id="rId172"/>
              </w:object>
            </w:r>
          </w:p>
          <w:p w14:paraId="4CB34644" w14:textId="77777777" w:rsidR="00AD70ED" w:rsidRPr="00AD70ED" w:rsidRDefault="00AD70ED" w:rsidP="001B55F0">
            <w:pPr>
              <w:pStyle w:val="ListParagraph"/>
              <w:numPr>
                <w:ilvl w:val="0"/>
                <w:numId w:val="16"/>
              </w:numPr>
              <w:spacing w:after="0" w:line="360" w:lineRule="auto"/>
              <w:ind w:left="540" w:hanging="540"/>
              <w:rPr>
                <w:position w:val="-36"/>
              </w:rPr>
            </w:pPr>
            <w:r w:rsidRPr="009833D7">
              <w:rPr>
                <w:position w:val="-40"/>
              </w:rPr>
              <w:object w:dxaOrig="2340" w:dyaOrig="940" w14:anchorId="728CF90F">
                <v:shape id="_x0000_i1104" type="#_x0000_t75" style="width:117pt;height:47.35pt" o:ole="">
                  <v:imagedata r:id="rId173" o:title=""/>
                </v:shape>
                <o:OLEObject Type="Embed" ProgID="Equation.DSMT4" ShapeID="_x0000_i1104" DrawAspect="Content" ObjectID="_1585207438" r:id="rId174"/>
              </w:object>
            </w:r>
          </w:p>
          <w:p w14:paraId="149B8835" w14:textId="77777777" w:rsidR="00AD70ED" w:rsidRPr="006866A4" w:rsidRDefault="00AD70ED" w:rsidP="001B55F0">
            <w:pPr>
              <w:pStyle w:val="ListParagraph"/>
              <w:numPr>
                <w:ilvl w:val="0"/>
                <w:numId w:val="16"/>
              </w:numPr>
              <w:spacing w:after="0" w:line="360" w:lineRule="auto"/>
              <w:ind w:left="540" w:hanging="540"/>
              <w:rPr>
                <w:position w:val="-36"/>
              </w:rPr>
            </w:pPr>
            <w:r w:rsidRPr="009833D7">
              <w:rPr>
                <w:position w:val="-42"/>
              </w:rPr>
              <w:object w:dxaOrig="2500" w:dyaOrig="960" w14:anchorId="253B9B7A">
                <v:shape id="_x0000_i1105" type="#_x0000_t75" style="width:125.35pt;height:48pt" o:ole="">
                  <v:imagedata r:id="rId175" o:title=""/>
                </v:shape>
                <o:OLEObject Type="Embed" ProgID="Equation.DSMT4" ShapeID="_x0000_i1105" DrawAspect="Content" ObjectID="_1585207439" r:id="rId176"/>
              </w:object>
            </w:r>
          </w:p>
        </w:tc>
      </w:tr>
    </w:tbl>
    <w:p w14:paraId="7BCE105E" w14:textId="77777777" w:rsidR="00D4171B" w:rsidRPr="00D4171B" w:rsidRDefault="00D4171B" w:rsidP="00925996">
      <w:pPr>
        <w:spacing w:line="360" w:lineRule="auto"/>
      </w:pPr>
    </w:p>
    <w:p w14:paraId="2B56F1F7" w14:textId="77777777" w:rsidR="0060028A" w:rsidRPr="00925996" w:rsidRDefault="00925996" w:rsidP="00925996">
      <w:pPr>
        <w:tabs>
          <w:tab w:val="left" w:pos="1080"/>
        </w:tabs>
        <w:spacing w:line="360" w:lineRule="auto"/>
      </w:pPr>
      <w:r>
        <w:t>(</w:t>
      </w:r>
      <w:r w:rsidRPr="00925996">
        <w:rPr>
          <w:b/>
        </w:rPr>
        <w:t>1</w:t>
      </w:r>
      <w:r>
        <w:rPr>
          <w:b/>
        </w:rPr>
        <w:t>9</w:t>
      </w:r>
      <w:r w:rsidRPr="00925996">
        <w:rPr>
          <w:b/>
        </w:rPr>
        <w:t xml:space="preserve"> </w:t>
      </w:r>
      <w:r w:rsidRPr="00925996">
        <w:rPr>
          <w:rFonts w:cs="Times New Roman"/>
          <w:b/>
        </w:rPr>
        <w:t>–</w:t>
      </w:r>
      <w:r w:rsidRPr="00925996">
        <w:rPr>
          <w:b/>
        </w:rPr>
        <w:t xml:space="preserve"> </w:t>
      </w:r>
      <w:r>
        <w:rPr>
          <w:b/>
        </w:rPr>
        <w:t>26</w:t>
      </w:r>
      <w:r>
        <w:t>)</w:t>
      </w:r>
      <w:r>
        <w:tab/>
      </w:r>
      <w:r w:rsidR="0060028A" w:rsidRPr="00925996">
        <w:t xml:space="preserve">Evaluate the double integral over the given region </w:t>
      </w:r>
      <w:r w:rsidR="0060028A" w:rsidRPr="00925996">
        <w:rPr>
          <w:i/>
        </w:rPr>
        <w:t>R</w:t>
      </w:r>
      <w:r w:rsidR="0060028A" w:rsidRPr="00925996">
        <w:t>.</w:t>
      </w:r>
    </w:p>
    <w:p w14:paraId="418D6879" w14:textId="77777777" w:rsidR="0060028A" w:rsidRDefault="001B55F0" w:rsidP="002226DB">
      <w:pPr>
        <w:pStyle w:val="ListParagraph"/>
        <w:numPr>
          <w:ilvl w:val="0"/>
          <w:numId w:val="16"/>
        </w:numPr>
        <w:spacing w:after="0" w:line="360" w:lineRule="auto"/>
        <w:ind w:left="540" w:hanging="540"/>
        <w:rPr>
          <w:position w:val="-36"/>
        </w:rPr>
      </w:pPr>
      <w:r w:rsidRPr="001B55F0">
        <w:rPr>
          <w:position w:val="-50"/>
        </w:rPr>
        <w:object w:dxaOrig="4400" w:dyaOrig="900" w14:anchorId="7AC867DD">
          <v:shape id="_x0000_i1106" type="#_x0000_t75" style="width:219.65pt;height:45pt" o:ole="">
            <v:imagedata r:id="rId177" o:title=""/>
          </v:shape>
          <o:OLEObject Type="Embed" ProgID="Equation.DSMT4" ShapeID="_x0000_i1106" DrawAspect="Content" ObjectID="_1585207440" r:id="rId178"/>
        </w:object>
      </w:r>
    </w:p>
    <w:p w14:paraId="68EDB854" w14:textId="77777777" w:rsidR="00967081" w:rsidRDefault="001B55F0" w:rsidP="002226DB">
      <w:pPr>
        <w:pStyle w:val="ListParagraph"/>
        <w:numPr>
          <w:ilvl w:val="0"/>
          <w:numId w:val="16"/>
        </w:numPr>
        <w:spacing w:after="0" w:line="240" w:lineRule="auto"/>
        <w:ind w:left="540" w:hanging="540"/>
        <w:rPr>
          <w:position w:val="-36"/>
        </w:rPr>
      </w:pPr>
      <w:r w:rsidRPr="001B55F0">
        <w:rPr>
          <w:position w:val="-50"/>
        </w:rPr>
        <w:object w:dxaOrig="3920" w:dyaOrig="980" w14:anchorId="7545939A">
          <v:shape id="_x0000_i1107" type="#_x0000_t75" style="width:195.65pt;height:48.65pt" o:ole="">
            <v:imagedata r:id="rId179" o:title=""/>
          </v:shape>
          <o:OLEObject Type="Embed" ProgID="Equation.DSMT4" ShapeID="_x0000_i1107" DrawAspect="Content" ObjectID="_1585207441" r:id="rId180"/>
        </w:object>
      </w:r>
    </w:p>
    <w:p w14:paraId="02C56E92" w14:textId="77777777" w:rsidR="00967081" w:rsidRPr="003F73E8" w:rsidRDefault="001B55F0" w:rsidP="00BF1924">
      <w:pPr>
        <w:pStyle w:val="ListParagraph"/>
        <w:numPr>
          <w:ilvl w:val="0"/>
          <w:numId w:val="16"/>
        </w:numPr>
        <w:spacing w:after="0" w:line="360" w:lineRule="auto"/>
        <w:ind w:left="540" w:hanging="540"/>
        <w:rPr>
          <w:position w:val="-36"/>
        </w:rPr>
      </w:pPr>
      <w:r w:rsidRPr="001B55F0">
        <w:rPr>
          <w:position w:val="-50"/>
        </w:rPr>
        <w:object w:dxaOrig="4740" w:dyaOrig="900" w14:anchorId="093C60C7">
          <v:shape id="_x0000_i1108" type="#_x0000_t75" style="width:237pt;height:45pt" o:ole="">
            <v:imagedata r:id="rId181" o:title=""/>
          </v:shape>
          <o:OLEObject Type="Embed" ProgID="Equation.DSMT4" ShapeID="_x0000_i1108" DrawAspect="Content" ObjectID="_1585207442" r:id="rId182"/>
        </w:object>
      </w:r>
    </w:p>
    <w:p w14:paraId="6B2F9AC6" w14:textId="77777777" w:rsidR="00FD3F84" w:rsidRPr="00FD5BF8" w:rsidRDefault="001B55F0" w:rsidP="00BF1924">
      <w:pPr>
        <w:pStyle w:val="ListParagraph"/>
        <w:numPr>
          <w:ilvl w:val="0"/>
          <w:numId w:val="16"/>
        </w:numPr>
        <w:spacing w:after="0" w:line="360" w:lineRule="auto"/>
        <w:ind w:left="540" w:hanging="540"/>
        <w:rPr>
          <w:position w:val="-36"/>
        </w:rPr>
      </w:pPr>
      <w:r w:rsidRPr="001B55F0">
        <w:rPr>
          <w:position w:val="-50"/>
        </w:rPr>
        <w:object w:dxaOrig="4300" w:dyaOrig="900" w14:anchorId="6C596012">
          <v:shape id="_x0000_i1109" type="#_x0000_t75" style="width:215.35pt;height:45pt" o:ole="">
            <v:imagedata r:id="rId183" o:title=""/>
          </v:shape>
          <o:OLEObject Type="Embed" ProgID="Equation.DSMT4" ShapeID="_x0000_i1109" DrawAspect="Content" ObjectID="_1585207443" r:id="rId184"/>
        </w:object>
      </w:r>
    </w:p>
    <w:p w14:paraId="1C517F91" w14:textId="77777777" w:rsidR="00345B1E" w:rsidRPr="00345B1E" w:rsidRDefault="001B55F0" w:rsidP="00BF1924">
      <w:pPr>
        <w:pStyle w:val="ListParagraph"/>
        <w:numPr>
          <w:ilvl w:val="0"/>
          <w:numId w:val="16"/>
        </w:numPr>
        <w:spacing w:after="0" w:line="360" w:lineRule="auto"/>
        <w:ind w:left="540" w:hanging="540"/>
        <w:rPr>
          <w:position w:val="-36"/>
        </w:rPr>
      </w:pPr>
      <w:r w:rsidRPr="001B55F0">
        <w:rPr>
          <w:position w:val="-50"/>
        </w:rPr>
        <w:object w:dxaOrig="4160" w:dyaOrig="900" w14:anchorId="3BC79211">
          <v:shape id="_x0000_i1110" type="#_x0000_t75" style="width:207.65pt;height:45pt" o:ole="">
            <v:imagedata r:id="rId185" o:title=""/>
          </v:shape>
          <o:OLEObject Type="Embed" ProgID="Equation.DSMT4" ShapeID="_x0000_i1110" DrawAspect="Content" ObjectID="_1585207444" r:id="rId186"/>
        </w:object>
      </w:r>
    </w:p>
    <w:p w14:paraId="7D979BCA" w14:textId="77777777" w:rsidR="00BE3C15" w:rsidRPr="00BE3C15" w:rsidRDefault="00345B1E" w:rsidP="00BF1924">
      <w:pPr>
        <w:pStyle w:val="ListParagraph"/>
        <w:numPr>
          <w:ilvl w:val="0"/>
          <w:numId w:val="16"/>
        </w:numPr>
        <w:spacing w:after="0" w:line="360" w:lineRule="auto"/>
        <w:ind w:left="540" w:hanging="540"/>
        <w:rPr>
          <w:position w:val="-36"/>
        </w:rPr>
      </w:pPr>
      <w:r w:rsidRPr="00F139D4">
        <w:rPr>
          <w:position w:val="-56"/>
        </w:rPr>
        <w:object w:dxaOrig="1579" w:dyaOrig="1020" w14:anchorId="723B7602">
          <v:shape id="_x0000_i1111" type="#_x0000_t75" style="width:78.65pt;height:51pt" o:ole="">
            <v:imagedata r:id="rId187" o:title=""/>
          </v:shape>
          <o:OLEObject Type="Embed" ProgID="Equation.DSMT4" ShapeID="_x0000_i1111" DrawAspect="Content" ObjectID="_1585207445" r:id="rId188"/>
        </w:object>
      </w:r>
      <w:r>
        <w:t xml:space="preserve">;  </w:t>
      </w:r>
      <w:r w:rsidRPr="00345B1E">
        <w:rPr>
          <w:i/>
        </w:rPr>
        <w:t>R</w:t>
      </w:r>
      <w:r>
        <w:t xml:space="preserve"> is the region bounded by </w:t>
      </w:r>
      <w:r w:rsidRPr="00F139D4">
        <w:rPr>
          <w:noProof/>
          <w:position w:val="-6"/>
        </w:rPr>
        <w:object w:dxaOrig="520" w:dyaOrig="279" w14:anchorId="6E2B10C7">
          <v:shape id="_x0000_i1112" type="#_x0000_t75" style="width:26.35pt;height:14.35pt" o:ole="">
            <v:imagedata r:id="rId189" o:title=""/>
          </v:shape>
          <o:OLEObject Type="Embed" ProgID="Equation.DSMT4" ShapeID="_x0000_i1112" DrawAspect="Content" ObjectID="_1585207446" r:id="rId190"/>
        </w:object>
      </w:r>
      <w:r>
        <w:rPr>
          <w:noProof/>
        </w:rPr>
        <w:t xml:space="preserve">, </w:t>
      </w:r>
      <w:r w:rsidRPr="00F139D4">
        <w:rPr>
          <w:noProof/>
          <w:position w:val="-6"/>
        </w:rPr>
        <w:object w:dxaOrig="580" w:dyaOrig="279" w14:anchorId="052F8B6C">
          <v:shape id="_x0000_i1113" type="#_x0000_t75" style="width:29.35pt;height:14.35pt" o:ole="">
            <v:imagedata r:id="rId191" o:title=""/>
          </v:shape>
          <o:OLEObject Type="Embed" ProgID="Equation.DSMT4" ShapeID="_x0000_i1113" DrawAspect="Content" ObjectID="_1585207447" r:id="rId192"/>
        </w:object>
      </w:r>
      <w:r>
        <w:rPr>
          <w:noProof/>
        </w:rPr>
        <w:t xml:space="preserve">, </w:t>
      </w:r>
      <w:r w:rsidRPr="00B373D6">
        <w:rPr>
          <w:noProof/>
          <w:position w:val="-10"/>
        </w:rPr>
        <w:object w:dxaOrig="780" w:dyaOrig="380" w14:anchorId="0C045BB8">
          <v:shape id="_x0000_i1114" type="#_x0000_t75" style="width:39pt;height:18.65pt" o:ole="">
            <v:imagedata r:id="rId193" o:title=""/>
          </v:shape>
          <o:OLEObject Type="Embed" ProgID="Equation.DSMT4" ShapeID="_x0000_i1114" DrawAspect="Content" ObjectID="_1585207448" r:id="rId194"/>
        </w:object>
      </w:r>
      <w:r>
        <w:rPr>
          <w:noProof/>
        </w:rPr>
        <w:t xml:space="preserve">, and </w:t>
      </w:r>
      <w:r w:rsidRPr="00B373D6">
        <w:rPr>
          <w:noProof/>
          <w:position w:val="-10"/>
        </w:rPr>
        <w:object w:dxaOrig="580" w:dyaOrig="320" w14:anchorId="1E3F5F23">
          <v:shape id="_x0000_i1115" type="#_x0000_t75" style="width:29.35pt;height:15.65pt" o:ole="">
            <v:imagedata r:id="rId195" o:title=""/>
          </v:shape>
          <o:OLEObject Type="Embed" ProgID="Equation.DSMT4" ShapeID="_x0000_i1115" DrawAspect="Content" ObjectID="_1585207449" r:id="rId196"/>
        </w:object>
      </w:r>
    </w:p>
    <w:p w14:paraId="3C40847A" w14:textId="77777777" w:rsidR="00BF1924" w:rsidRPr="00BF1924" w:rsidRDefault="00BE3C15" w:rsidP="00BF1924">
      <w:pPr>
        <w:pStyle w:val="ListParagraph"/>
        <w:numPr>
          <w:ilvl w:val="0"/>
          <w:numId w:val="16"/>
        </w:numPr>
        <w:spacing w:after="0" w:line="360" w:lineRule="auto"/>
        <w:ind w:left="540" w:hanging="540"/>
        <w:rPr>
          <w:position w:val="-36"/>
        </w:rPr>
      </w:pPr>
      <w:r w:rsidRPr="00F139D4">
        <w:rPr>
          <w:position w:val="-56"/>
        </w:rPr>
        <w:object w:dxaOrig="1760" w:dyaOrig="1020" w14:anchorId="00318B86">
          <v:shape id="_x0000_i1116" type="#_x0000_t75" style="width:87.65pt;height:51pt" o:ole="">
            <v:imagedata r:id="rId197" o:title=""/>
          </v:shape>
          <o:OLEObject Type="Embed" ProgID="Equation.DSMT4" ShapeID="_x0000_i1116" DrawAspect="Content" ObjectID="_1585207450" r:id="rId198"/>
        </w:object>
      </w:r>
      <w:proofErr w:type="gramStart"/>
      <w:r>
        <w:t xml:space="preserve">;  </w:t>
      </w:r>
      <w:r w:rsidRPr="00E060D2">
        <w:rPr>
          <w:i/>
        </w:rPr>
        <w:t>R</w:t>
      </w:r>
      <w:proofErr w:type="gramEnd"/>
      <w:r>
        <w:t xml:space="preserve"> is the region </w:t>
      </w:r>
      <w:r w:rsidRPr="00AE2F42">
        <w:rPr>
          <w:position w:val="-14"/>
        </w:rPr>
        <w:object w:dxaOrig="2940" w:dyaOrig="400" w14:anchorId="07C243F0">
          <v:shape id="_x0000_i1117" type="#_x0000_t75" style="width:147pt;height:20.35pt" o:ole="">
            <v:imagedata r:id="rId199" o:title=""/>
          </v:shape>
          <o:OLEObject Type="Embed" ProgID="Equation.DSMT4" ShapeID="_x0000_i1117" DrawAspect="Content" ObjectID="_1585207451" r:id="rId200"/>
        </w:object>
      </w:r>
    </w:p>
    <w:p w14:paraId="12270BF9" w14:textId="77777777" w:rsidR="00BF1924" w:rsidRPr="00BF1924" w:rsidRDefault="00BF1924" w:rsidP="00BF1924">
      <w:pPr>
        <w:pStyle w:val="ListParagraph"/>
        <w:numPr>
          <w:ilvl w:val="0"/>
          <w:numId w:val="16"/>
        </w:numPr>
        <w:spacing w:after="0"/>
        <w:ind w:left="540" w:hanging="540"/>
        <w:rPr>
          <w:position w:val="-36"/>
        </w:rPr>
      </w:pPr>
      <w:r w:rsidRPr="00556F40">
        <w:rPr>
          <w:position w:val="-38"/>
        </w:rPr>
        <w:object w:dxaOrig="1780" w:dyaOrig="800" w14:anchorId="42B500C4">
          <v:shape id="_x0000_i1118" type="#_x0000_t75" style="width:89.35pt;height:39.65pt" o:ole="">
            <v:imagedata r:id="rId201" o:title=""/>
          </v:shape>
          <o:OLEObject Type="Embed" ProgID="Equation.DSMT4" ShapeID="_x0000_i1118" DrawAspect="Content" ObjectID="_1585207452" r:id="rId202"/>
        </w:object>
      </w:r>
      <w:r>
        <w:t xml:space="preserve"> </w:t>
      </w:r>
      <w:r w:rsidRPr="000A6AC9">
        <w:rPr>
          <w:position w:val="-10"/>
        </w:rPr>
        <w:object w:dxaOrig="2760" w:dyaOrig="320" w14:anchorId="34EB385C">
          <v:shape id="_x0000_i1119" type="#_x0000_t75" style="width:138pt;height:15.65pt" o:ole="">
            <v:imagedata r:id="rId203" o:title=""/>
          </v:shape>
          <o:OLEObject Type="Embed" ProgID="Equation.DSMT4" ShapeID="_x0000_i1119" DrawAspect="Content" ObjectID="_1585207453" r:id="rId204"/>
        </w:object>
      </w:r>
      <w:r w:rsidRPr="000A6AC9">
        <w:rPr>
          <w:position w:val="-10"/>
        </w:rPr>
        <w:object w:dxaOrig="3240" w:dyaOrig="420" w14:anchorId="3EDDF1D2">
          <v:shape id="_x0000_i1120" type="#_x0000_t75" style="width:162pt;height:21pt" o:ole="">
            <v:imagedata r:id="rId205" o:title=""/>
          </v:shape>
          <o:OLEObject Type="Embed" ProgID="Equation.DSMT4" ShapeID="_x0000_i1120" DrawAspect="Content" ObjectID="_1585207454" r:id="rId206"/>
        </w:object>
      </w:r>
      <w:r>
        <w:t xml:space="preserve"> </w:t>
      </w:r>
    </w:p>
    <w:p w14:paraId="7F030627" w14:textId="77777777" w:rsidR="00B56F7D" w:rsidRPr="00B56F7D" w:rsidRDefault="00B56F7D" w:rsidP="0041637A">
      <w:pPr>
        <w:spacing w:line="240" w:lineRule="auto"/>
      </w:pPr>
    </w:p>
    <w:p w14:paraId="320FF6F0" w14:textId="77777777" w:rsidR="00B56F7D" w:rsidRPr="00B56F7D" w:rsidRDefault="00B56F7D" w:rsidP="006866A4">
      <w:pPr>
        <w:pStyle w:val="ListParagraph"/>
        <w:numPr>
          <w:ilvl w:val="0"/>
          <w:numId w:val="16"/>
        </w:numPr>
        <w:spacing w:after="0"/>
        <w:ind w:left="540" w:hanging="540"/>
        <w:rPr>
          <w:position w:val="-36"/>
        </w:rPr>
      </w:pPr>
      <w:r>
        <w:t>Integrate</w:t>
      </w:r>
      <w:r w:rsidRPr="00B56F7D">
        <w:t xml:space="preserve"> </w:t>
      </w:r>
      <w:r w:rsidR="001B55F0" w:rsidRPr="001B55F0">
        <w:rPr>
          <w:position w:val="-26"/>
        </w:rPr>
        <w:object w:dxaOrig="1320" w:dyaOrig="580" w14:anchorId="6392DB4E">
          <v:shape id="_x0000_i1121" type="#_x0000_t75" style="width:66pt;height:29.35pt" o:ole="">
            <v:imagedata r:id="rId207" o:title=""/>
          </v:shape>
          <o:OLEObject Type="Embed" ProgID="Equation.DSMT4" ShapeID="_x0000_i1121" DrawAspect="Content" ObjectID="_1585207455" r:id="rId208"/>
        </w:object>
      </w:r>
      <w:r>
        <w:t xml:space="preserve"> over the </w:t>
      </w:r>
      <w:r w:rsidRPr="00B56F7D">
        <w:rPr>
          <w:b/>
          <w:i/>
        </w:rPr>
        <w:t>square</w:t>
      </w:r>
      <w:r>
        <w:t xml:space="preserve"> </w:t>
      </w:r>
      <w:r w:rsidR="001B55F0" w:rsidRPr="001B55F0">
        <w:rPr>
          <w:position w:val="-10"/>
        </w:rPr>
        <w:object w:dxaOrig="1980" w:dyaOrig="340" w14:anchorId="13F42D42">
          <v:shape id="_x0000_i1122" type="#_x0000_t75" style="width:99pt;height:17.35pt" o:ole="">
            <v:imagedata r:id="rId209" o:title=""/>
          </v:shape>
          <o:OLEObject Type="Embed" ProgID="Equation.DSMT4" ShapeID="_x0000_i1122" DrawAspect="Content" ObjectID="_1585207456" r:id="rId210"/>
        </w:object>
      </w:r>
      <w:r>
        <w:t xml:space="preserve"> </w:t>
      </w:r>
    </w:p>
    <w:p w14:paraId="298116E7" w14:textId="77777777" w:rsidR="00832DA6" w:rsidRPr="006866A4" w:rsidRDefault="00B56F7D" w:rsidP="006866A4">
      <w:pPr>
        <w:pStyle w:val="ListParagraph"/>
        <w:numPr>
          <w:ilvl w:val="0"/>
          <w:numId w:val="16"/>
        </w:numPr>
        <w:spacing w:after="0"/>
        <w:ind w:left="540" w:hanging="540"/>
        <w:rPr>
          <w:position w:val="-36"/>
        </w:rPr>
      </w:pPr>
      <w:r>
        <w:t>Integrate</w:t>
      </w:r>
      <w:r w:rsidRPr="00B56F7D">
        <w:t xml:space="preserve"> </w:t>
      </w:r>
      <w:r w:rsidR="001B55F0" w:rsidRPr="001B55F0">
        <w:rPr>
          <w:position w:val="-14"/>
        </w:rPr>
        <w:object w:dxaOrig="1780" w:dyaOrig="400" w14:anchorId="1979025D">
          <v:shape id="_x0000_i1123" type="#_x0000_t75" style="width:89.35pt;height:20.35pt" o:ole="">
            <v:imagedata r:id="rId211" o:title=""/>
          </v:shape>
          <o:OLEObject Type="Embed" ProgID="Equation.DSMT4" ShapeID="_x0000_i1123" DrawAspect="Content" ObjectID="_1585207457" r:id="rId212"/>
        </w:object>
      </w:r>
      <w:r>
        <w:t xml:space="preserve"> over the </w:t>
      </w:r>
      <w:r>
        <w:rPr>
          <w:b/>
          <w:i/>
        </w:rPr>
        <w:t>rectangle</w:t>
      </w:r>
      <w:r>
        <w:t xml:space="preserve"> </w:t>
      </w:r>
      <w:r w:rsidR="001B55F0" w:rsidRPr="001B55F0">
        <w:rPr>
          <w:position w:val="-10"/>
        </w:rPr>
        <w:object w:dxaOrig="2040" w:dyaOrig="340" w14:anchorId="525C64E7">
          <v:shape id="_x0000_i1124" type="#_x0000_t75" style="width:102pt;height:17.35pt" o:ole="">
            <v:imagedata r:id="rId213" o:title=""/>
          </v:shape>
          <o:OLEObject Type="Embed" ProgID="Equation.DSMT4" ShapeID="_x0000_i1124" DrawAspect="Content" ObjectID="_1585207458" r:id="rId214"/>
        </w:object>
      </w:r>
      <w:r>
        <w:t xml:space="preserve"> </w:t>
      </w:r>
    </w:p>
    <w:p w14:paraId="58585ADB" w14:textId="77777777" w:rsidR="00FD5BF8" w:rsidRPr="00832DA6" w:rsidRDefault="00832DA6" w:rsidP="00832DA6">
      <w:pPr>
        <w:pStyle w:val="ListParagraph"/>
        <w:numPr>
          <w:ilvl w:val="0"/>
          <w:numId w:val="16"/>
        </w:numPr>
        <w:spacing w:after="0"/>
        <w:ind w:left="540" w:hanging="540"/>
      </w:pPr>
      <w:r>
        <w:t xml:space="preserve">Find the volume of the region bounded above the paraboloid </w:t>
      </w:r>
      <w:r w:rsidR="001B55F0" w:rsidRPr="001B55F0">
        <w:rPr>
          <w:position w:val="-10"/>
        </w:rPr>
        <w:object w:dxaOrig="1180" w:dyaOrig="420" w14:anchorId="3D97D7D2">
          <v:shape id="_x0000_i1125" type="#_x0000_t75" style="width:59.35pt;height:21pt" o:ole="">
            <v:imagedata r:id="rId215" o:title=""/>
          </v:shape>
          <o:OLEObject Type="Embed" ProgID="Equation.DSMT4" ShapeID="_x0000_i1125" DrawAspect="Content" ObjectID="_1585207459" r:id="rId216"/>
        </w:object>
      </w:r>
      <w:r>
        <w:t xml:space="preserve"> and below by the square </w:t>
      </w:r>
      <w:r w:rsidR="001B55F0" w:rsidRPr="001B55F0">
        <w:rPr>
          <w:position w:val="-10"/>
        </w:rPr>
        <w:object w:dxaOrig="2700" w:dyaOrig="340" w14:anchorId="053F6E55">
          <v:shape id="_x0000_i1126" type="#_x0000_t75" style="width:135pt;height:17.35pt" o:ole="">
            <v:imagedata r:id="rId217" o:title=""/>
          </v:shape>
          <o:OLEObject Type="Embed" ProgID="Equation.DSMT4" ShapeID="_x0000_i1126" DrawAspect="Content" ObjectID="_1585207460" r:id="rId218"/>
        </w:object>
      </w:r>
    </w:p>
    <w:p w14:paraId="50A27393" w14:textId="77777777" w:rsidR="00832DA6" w:rsidRDefault="00832DA6" w:rsidP="00832DA6">
      <w:pPr>
        <w:pStyle w:val="ListParagraph"/>
        <w:numPr>
          <w:ilvl w:val="0"/>
          <w:numId w:val="16"/>
        </w:numPr>
        <w:spacing w:after="0"/>
        <w:ind w:left="540" w:hanging="540"/>
      </w:pPr>
      <w:r>
        <w:t xml:space="preserve">Find the volume of the region bounded above the </w:t>
      </w:r>
      <w:r w:rsidR="004A3150">
        <w:t>plane</w:t>
      </w:r>
      <w:r>
        <w:t xml:space="preserve"> </w:t>
      </w:r>
      <w:r w:rsidR="001B55F0" w:rsidRPr="001B55F0">
        <w:rPr>
          <w:position w:val="-20"/>
        </w:rPr>
        <w:object w:dxaOrig="620" w:dyaOrig="580" w14:anchorId="6D785A97">
          <v:shape id="_x0000_i1127" type="#_x0000_t75" style="width:30.65pt;height:29.35pt" o:ole="">
            <v:imagedata r:id="rId219" o:title=""/>
          </v:shape>
          <o:OLEObject Type="Embed" ProgID="Equation.DSMT4" ShapeID="_x0000_i1127" DrawAspect="Content" ObjectID="_1585207461" r:id="rId220"/>
        </w:object>
      </w:r>
      <w:r>
        <w:t xml:space="preserve"> and below by the </w:t>
      </w:r>
      <w:r w:rsidR="004A3150">
        <w:t>rectangle</w:t>
      </w:r>
      <w:r>
        <w:t xml:space="preserve"> </w:t>
      </w:r>
      <w:r w:rsidR="001B55F0" w:rsidRPr="001B55F0">
        <w:rPr>
          <w:position w:val="-10"/>
        </w:rPr>
        <w:object w:dxaOrig="2500" w:dyaOrig="340" w14:anchorId="3D383709">
          <v:shape id="_x0000_i1128" type="#_x0000_t75" style="width:125.35pt;height:17.35pt" o:ole="">
            <v:imagedata r:id="rId221" o:title=""/>
          </v:shape>
          <o:OLEObject Type="Embed" ProgID="Equation.DSMT4" ShapeID="_x0000_i1128" DrawAspect="Content" ObjectID="_1585207462" r:id="rId222"/>
        </w:object>
      </w:r>
    </w:p>
    <w:p w14:paraId="0338BD73" w14:textId="77777777" w:rsidR="0041637A" w:rsidRPr="0041637A" w:rsidRDefault="0041637A" w:rsidP="0041637A">
      <w:pPr>
        <w:spacing w:line="240" w:lineRule="auto"/>
        <w:rPr>
          <w:sz w:val="16"/>
          <w:szCs w:val="16"/>
        </w:rPr>
      </w:pPr>
    </w:p>
    <w:p w14:paraId="32C89F99" w14:textId="77777777" w:rsidR="007B6DC9" w:rsidRDefault="004A3150" w:rsidP="007B6DC9">
      <w:pPr>
        <w:pStyle w:val="ListParagraph"/>
        <w:numPr>
          <w:ilvl w:val="0"/>
          <w:numId w:val="16"/>
        </w:numPr>
        <w:spacing w:after="0"/>
        <w:ind w:left="540" w:hanging="540"/>
      </w:pPr>
      <w:r>
        <w:t xml:space="preserve">Find the volume of the region bounded above the surface </w:t>
      </w:r>
      <w:r w:rsidR="001B55F0" w:rsidRPr="001B55F0">
        <w:rPr>
          <w:position w:val="-10"/>
        </w:rPr>
        <w:object w:dxaOrig="1040" w:dyaOrig="420" w14:anchorId="30A42891">
          <v:shape id="_x0000_i1129" type="#_x0000_t75" style="width:51.65pt;height:21pt" o:ole="">
            <v:imagedata r:id="rId223" o:title=""/>
          </v:shape>
          <o:OLEObject Type="Embed" ProgID="Equation.DSMT4" ShapeID="_x0000_i1129" DrawAspect="Content" ObjectID="_1585207463" r:id="rId224"/>
        </w:object>
      </w:r>
      <w:r>
        <w:t xml:space="preserve"> and below by the rectangle </w:t>
      </w:r>
      <w:r w:rsidR="001B55F0" w:rsidRPr="001B55F0">
        <w:rPr>
          <w:position w:val="-10"/>
        </w:rPr>
        <w:object w:dxaOrig="2460" w:dyaOrig="340" w14:anchorId="24B5036A">
          <v:shape id="_x0000_i1130" type="#_x0000_t75" style="width:123pt;height:17.35pt" o:ole="">
            <v:imagedata r:id="rId225" o:title=""/>
          </v:shape>
          <o:OLEObject Type="Embed" ProgID="Equation.DSMT4" ShapeID="_x0000_i1130" DrawAspect="Content" ObjectID="_1585207464" r:id="rId226"/>
        </w:object>
      </w:r>
    </w:p>
    <w:p w14:paraId="559F7A9D" w14:textId="77777777" w:rsidR="007B6DC9" w:rsidRPr="0041637A" w:rsidRDefault="007B6DC9" w:rsidP="0041637A">
      <w:pPr>
        <w:spacing w:line="240" w:lineRule="auto"/>
        <w:rPr>
          <w:sz w:val="16"/>
          <w:szCs w:val="16"/>
        </w:rPr>
      </w:pPr>
    </w:p>
    <w:p w14:paraId="622FB532" w14:textId="77777777" w:rsidR="007B6DC9" w:rsidRPr="002226DB" w:rsidRDefault="007B6DC9" w:rsidP="003003DB">
      <w:pPr>
        <w:pStyle w:val="ListParagraph"/>
        <w:numPr>
          <w:ilvl w:val="0"/>
          <w:numId w:val="16"/>
        </w:numPr>
        <w:spacing w:after="0"/>
        <w:ind w:left="540" w:hanging="540"/>
        <w:rPr>
          <w:rFonts w:eastAsiaTheme="minorHAnsi"/>
        </w:rPr>
      </w:pPr>
      <w:r>
        <w:t xml:space="preserve">Find the volume of the region bounded above the </w:t>
      </w:r>
      <w:proofErr w:type="spellStart"/>
      <w:r>
        <w:t>ellipitical</w:t>
      </w:r>
      <w:proofErr w:type="spellEnd"/>
      <w:r>
        <w:t xml:space="preserve"> paraboloid </w:t>
      </w:r>
      <w:r w:rsidR="001B55F0" w:rsidRPr="001B55F0">
        <w:rPr>
          <w:position w:val="-10"/>
        </w:rPr>
        <w:object w:dxaOrig="1620" w:dyaOrig="420" w14:anchorId="4F50D0F3">
          <v:shape id="_x0000_i1131" type="#_x0000_t75" style="width:81pt;height:21pt" o:ole="">
            <v:imagedata r:id="rId227" o:title=""/>
          </v:shape>
          <o:OLEObject Type="Embed" ProgID="Equation.DSMT4" ShapeID="_x0000_i1131" DrawAspect="Content" ObjectID="_1585207465" r:id="rId228"/>
        </w:object>
      </w:r>
      <w:r>
        <w:t xml:space="preserve"> and below by the square </w:t>
      </w:r>
      <w:r w:rsidR="001B55F0" w:rsidRPr="001B55F0">
        <w:rPr>
          <w:position w:val="-10"/>
        </w:rPr>
        <w:object w:dxaOrig="2500" w:dyaOrig="340" w14:anchorId="6A6CD324">
          <v:shape id="_x0000_i1132" type="#_x0000_t75" style="width:125.35pt;height:17.35pt" o:ole="">
            <v:imagedata r:id="rId229" o:title=""/>
          </v:shape>
          <o:OLEObject Type="Embed" ProgID="Equation.DSMT4" ShapeID="_x0000_i1132" DrawAspect="Content" ObjectID="_1585207466" r:id="rId230"/>
        </w:object>
      </w:r>
    </w:p>
    <w:p w14:paraId="5B472909" w14:textId="77777777" w:rsidR="002226DB" w:rsidRDefault="002226DB" w:rsidP="002226DB"/>
    <w:p w14:paraId="53FE315C" w14:textId="77777777" w:rsidR="00C565C2" w:rsidRDefault="00C565C2" w:rsidP="00636C7A">
      <w:pPr>
        <w:pStyle w:val="ListParagraph"/>
        <w:numPr>
          <w:ilvl w:val="0"/>
          <w:numId w:val="16"/>
        </w:numPr>
        <w:spacing w:after="0" w:line="240" w:lineRule="auto"/>
        <w:ind w:left="540" w:hanging="540"/>
      </w:pPr>
      <w:r w:rsidRPr="008F427F">
        <w:t>Evaluate</w:t>
      </w:r>
      <w:r w:rsidRPr="00C565C2">
        <w:rPr>
          <w:b/>
        </w:rPr>
        <w:t xml:space="preserve"> </w:t>
      </w:r>
      <w:r w:rsidRPr="008F427F">
        <w:rPr>
          <w:position w:val="-38"/>
        </w:rPr>
        <w:object w:dxaOrig="2980" w:dyaOrig="940" w14:anchorId="6BECF640">
          <v:shape id="_x0000_i1133" type="#_x0000_t75" style="width:149.35pt;height:47.35pt" o:ole="">
            <v:imagedata r:id="rId231" o:title=""/>
          </v:shape>
          <o:OLEObject Type="Embed" ProgID="Equation.DSMT4" ShapeID="_x0000_i1133" DrawAspect="Content" ObjectID="_1585207467" r:id="rId232"/>
        </w:object>
      </w:r>
      <w:r w:rsidRPr="00C565C2">
        <w:rPr>
          <w:b/>
        </w:rPr>
        <w:t xml:space="preserve"> </w:t>
      </w:r>
      <w:r w:rsidRPr="00F3749F">
        <w:t xml:space="preserve">by converting </w:t>
      </w:r>
      <w:r>
        <w:t>it to a double integral.</w:t>
      </w:r>
    </w:p>
    <w:p w14:paraId="59B87042" w14:textId="77777777" w:rsidR="002226DB" w:rsidRDefault="002226DB" w:rsidP="00636C7A">
      <w:pPr>
        <w:spacing w:line="240" w:lineRule="auto"/>
        <w:rPr>
          <w:sz w:val="20"/>
        </w:rPr>
      </w:pPr>
      <w:r>
        <w:rPr>
          <w:sz w:val="20"/>
        </w:rPr>
        <w:br w:type="page"/>
      </w:r>
    </w:p>
    <w:p w14:paraId="13B78C04" w14:textId="77777777" w:rsidR="00BD24E4" w:rsidRDefault="00BD24E4" w:rsidP="00BD24E4">
      <w:pPr>
        <w:pStyle w:val="ListParagraph"/>
        <w:numPr>
          <w:ilvl w:val="0"/>
          <w:numId w:val="16"/>
        </w:numPr>
        <w:spacing w:after="0"/>
        <w:ind w:left="540" w:hanging="540"/>
      </w:pPr>
      <w:r>
        <w:lastRenderedPageBreak/>
        <w:t xml:space="preserve">Find the volume of the solid beneath the cylinder </w:t>
      </w:r>
      <w:r w:rsidRPr="00961BB3">
        <w:rPr>
          <w:position w:val="-14"/>
        </w:rPr>
        <w:object w:dxaOrig="1480" w:dyaOrig="460" w14:anchorId="7CAFDDD9">
          <v:shape id="_x0000_i1134" type="#_x0000_t75" style="width:74.35pt;height:23.35pt" o:ole="">
            <v:imagedata r:id="rId233" o:title=""/>
          </v:shape>
          <o:OLEObject Type="Embed" ProgID="Equation.DSMT4" ShapeID="_x0000_i1134" DrawAspect="Content" ObjectID="_1585207468" r:id="rId234"/>
        </w:object>
      </w:r>
      <w:r>
        <w:t xml:space="preserve">  and above the region </w:t>
      </w:r>
      <w:r w:rsidRPr="00961BB3">
        <w:rPr>
          <w:position w:val="-14"/>
        </w:rPr>
        <w:object w:dxaOrig="3960" w:dyaOrig="400" w14:anchorId="01DEBD8E">
          <v:shape id="_x0000_i1135" type="#_x0000_t75" style="width:198pt;height:20.35pt" o:ole="">
            <v:imagedata r:id="rId235" o:title=""/>
          </v:shape>
          <o:OLEObject Type="Embed" ProgID="Equation.DSMT4" ShapeID="_x0000_i1135" DrawAspect="Content" ObjectID="_1585207469" r:id="rId236"/>
        </w:object>
      </w:r>
      <w:r>
        <w:t xml:space="preserve"> </w:t>
      </w:r>
    </w:p>
    <w:p w14:paraId="0383287C" w14:textId="77777777" w:rsidR="00BD24E4" w:rsidRDefault="00BD24E4" w:rsidP="00636C7A">
      <w:pPr>
        <w:spacing w:before="60" w:line="240" w:lineRule="auto"/>
        <w:jc w:val="center"/>
      </w:pPr>
      <w:r>
        <w:rPr>
          <w:noProof/>
        </w:rPr>
        <w:drawing>
          <wp:inline distT="0" distB="0" distL="0" distR="0" wp14:anchorId="591A9D77" wp14:editId="6D17D6DD">
            <wp:extent cx="1990963" cy="173736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1990963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B4C4E8" w14:textId="77777777" w:rsidR="00BD24E4" w:rsidRPr="000C3B29" w:rsidRDefault="00BD24E4" w:rsidP="00BD24E4">
      <w:pPr>
        <w:rPr>
          <w:sz w:val="20"/>
        </w:rPr>
      </w:pPr>
    </w:p>
    <w:p w14:paraId="06F2EA67" w14:textId="77777777" w:rsidR="00BD24E4" w:rsidRDefault="00BD24E4" w:rsidP="000C3B29">
      <w:pPr>
        <w:pStyle w:val="ListParagraph"/>
        <w:numPr>
          <w:ilvl w:val="0"/>
          <w:numId w:val="16"/>
        </w:numPr>
        <w:spacing w:after="0"/>
        <w:ind w:left="540" w:hanging="540"/>
      </w:pPr>
      <w:r>
        <w:t xml:space="preserve">Find the volume of the solid beneath the plane </w:t>
      </w:r>
      <w:r w:rsidRPr="00961BB3">
        <w:rPr>
          <w:position w:val="-14"/>
        </w:rPr>
        <w:object w:dxaOrig="2079" w:dyaOrig="400" w14:anchorId="469ADE10">
          <v:shape id="_x0000_i1136" type="#_x0000_t75" style="width:104.35pt;height:20.35pt" o:ole="">
            <v:imagedata r:id="rId238" o:title=""/>
          </v:shape>
          <o:OLEObject Type="Embed" ProgID="Equation.DSMT4" ShapeID="_x0000_i1136" DrawAspect="Content" ObjectID="_1585207470" r:id="rId239"/>
        </w:object>
      </w:r>
      <w:r>
        <w:t xml:space="preserve">  and above the region </w:t>
      </w:r>
      <w:r w:rsidRPr="00961BB3">
        <w:rPr>
          <w:position w:val="-14"/>
        </w:rPr>
        <w:object w:dxaOrig="3560" w:dyaOrig="400" w14:anchorId="3E45D65E">
          <v:shape id="_x0000_i1137" type="#_x0000_t75" style="width:177.65pt;height:20.35pt" o:ole="">
            <v:imagedata r:id="rId240" o:title=""/>
          </v:shape>
          <o:OLEObject Type="Embed" ProgID="Equation.DSMT4" ShapeID="_x0000_i1137" DrawAspect="Content" ObjectID="_1585207471" r:id="rId241"/>
        </w:object>
      </w:r>
      <w:r>
        <w:t xml:space="preserve"> </w:t>
      </w:r>
    </w:p>
    <w:p w14:paraId="30171709" w14:textId="77777777" w:rsidR="00BD24E4" w:rsidRDefault="00BD24E4" w:rsidP="000C3B29">
      <w:pPr>
        <w:spacing w:before="60" w:line="240" w:lineRule="auto"/>
        <w:jc w:val="center"/>
      </w:pPr>
      <w:r>
        <w:rPr>
          <w:noProof/>
        </w:rPr>
        <w:drawing>
          <wp:inline distT="0" distB="0" distL="0" distR="0" wp14:anchorId="183DA3BA" wp14:editId="0FBEC64E">
            <wp:extent cx="1480220" cy="2286000"/>
            <wp:effectExtent l="0" t="0" r="571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48022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DB6ECB" w14:textId="77777777" w:rsidR="00BD24E4" w:rsidRPr="000C3B29" w:rsidRDefault="00BD24E4" w:rsidP="00BD24E4">
      <w:pPr>
        <w:rPr>
          <w:sz w:val="20"/>
        </w:rPr>
      </w:pPr>
    </w:p>
    <w:p w14:paraId="7D360FE6" w14:textId="77777777" w:rsidR="00BD24E4" w:rsidRDefault="00BD24E4" w:rsidP="00636C7A">
      <w:pPr>
        <w:pStyle w:val="ListParagraph"/>
        <w:numPr>
          <w:ilvl w:val="0"/>
          <w:numId w:val="16"/>
        </w:numPr>
        <w:spacing w:after="0"/>
        <w:ind w:left="540" w:hanging="540"/>
      </w:pPr>
      <w:r>
        <w:t xml:space="preserve">Find the volume of the solid beneath the plane </w:t>
      </w:r>
      <w:r w:rsidRPr="00961BB3">
        <w:rPr>
          <w:position w:val="-14"/>
        </w:rPr>
        <w:object w:dxaOrig="2299" w:dyaOrig="400" w14:anchorId="24CA4680">
          <v:shape id="_x0000_i1138" type="#_x0000_t75" style="width:114.65pt;height:20.35pt" o:ole="">
            <v:imagedata r:id="rId243" o:title=""/>
          </v:shape>
          <o:OLEObject Type="Embed" ProgID="Equation.DSMT4" ShapeID="_x0000_i1138" DrawAspect="Content" ObjectID="_1585207472" r:id="rId244"/>
        </w:object>
      </w:r>
      <w:r>
        <w:t xml:space="preserve">  and above the region </w:t>
      </w:r>
      <w:r w:rsidRPr="00961BB3">
        <w:rPr>
          <w:position w:val="-14"/>
        </w:rPr>
        <w:object w:dxaOrig="3700" w:dyaOrig="400" w14:anchorId="7EFF5DC2">
          <v:shape id="_x0000_i1139" type="#_x0000_t75" style="width:185.35pt;height:20.35pt" o:ole="">
            <v:imagedata r:id="rId245" o:title=""/>
          </v:shape>
          <o:OLEObject Type="Embed" ProgID="Equation.DSMT4" ShapeID="_x0000_i1139" DrawAspect="Content" ObjectID="_1585207473" r:id="rId246"/>
        </w:object>
      </w:r>
      <w:r>
        <w:t xml:space="preserve"> </w:t>
      </w:r>
    </w:p>
    <w:p w14:paraId="1E0CE691" w14:textId="77777777" w:rsidR="00BD24E4" w:rsidRDefault="00BD24E4" w:rsidP="00897851">
      <w:pPr>
        <w:spacing w:line="240" w:lineRule="auto"/>
        <w:jc w:val="center"/>
      </w:pPr>
      <w:r>
        <w:rPr>
          <w:noProof/>
        </w:rPr>
        <w:drawing>
          <wp:inline distT="0" distB="0" distL="0" distR="0" wp14:anchorId="25BCE3B3" wp14:editId="5A780632">
            <wp:extent cx="1888423" cy="2468880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1888423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F5F900" w14:textId="77777777" w:rsidR="00897851" w:rsidRPr="00897851" w:rsidRDefault="00897851" w:rsidP="00897851">
      <w:pPr>
        <w:spacing w:line="240" w:lineRule="auto"/>
        <w:rPr>
          <w:sz w:val="12"/>
        </w:rPr>
      </w:pPr>
      <w:r w:rsidRPr="00897851">
        <w:rPr>
          <w:sz w:val="12"/>
        </w:rPr>
        <w:br w:type="page"/>
      </w:r>
    </w:p>
    <w:p w14:paraId="4A5E7B45" w14:textId="77777777" w:rsidR="00BD24E4" w:rsidRDefault="00BD24E4" w:rsidP="00041D7F">
      <w:pPr>
        <w:pStyle w:val="ListParagraph"/>
        <w:numPr>
          <w:ilvl w:val="0"/>
          <w:numId w:val="16"/>
        </w:numPr>
        <w:spacing w:after="0"/>
        <w:ind w:left="540" w:hanging="540"/>
      </w:pPr>
      <w:r>
        <w:lastRenderedPageBreak/>
        <w:t xml:space="preserve">Find the volume of the solid beneath the paraboloid </w:t>
      </w:r>
      <w:r w:rsidRPr="00961BB3">
        <w:rPr>
          <w:position w:val="-14"/>
        </w:rPr>
        <w:object w:dxaOrig="2420" w:dyaOrig="460" w14:anchorId="49928088">
          <v:shape id="_x0000_i1140" type="#_x0000_t75" style="width:120.65pt;height:23.35pt" o:ole="">
            <v:imagedata r:id="rId248" o:title=""/>
          </v:shape>
          <o:OLEObject Type="Embed" ProgID="Equation.DSMT4" ShapeID="_x0000_i1140" DrawAspect="Content" ObjectID="_1585207474" r:id="rId249"/>
        </w:object>
      </w:r>
      <w:r>
        <w:t xml:space="preserve">  and above the region </w:t>
      </w:r>
      <w:r w:rsidRPr="00961BB3">
        <w:rPr>
          <w:position w:val="-14"/>
        </w:rPr>
        <w:object w:dxaOrig="3519" w:dyaOrig="400" w14:anchorId="1459CF7B">
          <v:shape id="_x0000_i1141" type="#_x0000_t75" style="width:176.35pt;height:20.35pt" o:ole="">
            <v:imagedata r:id="rId250" o:title=""/>
          </v:shape>
          <o:OLEObject Type="Embed" ProgID="Equation.DSMT4" ShapeID="_x0000_i1141" DrawAspect="Content" ObjectID="_1585207475" r:id="rId251"/>
        </w:object>
      </w:r>
      <w:r>
        <w:t xml:space="preserve"> </w:t>
      </w:r>
    </w:p>
    <w:p w14:paraId="25ABF317" w14:textId="77777777" w:rsidR="00BD24E4" w:rsidRDefault="00BD24E4" w:rsidP="00897851">
      <w:pPr>
        <w:jc w:val="center"/>
      </w:pPr>
      <w:r>
        <w:rPr>
          <w:noProof/>
        </w:rPr>
        <w:drawing>
          <wp:inline distT="0" distB="0" distL="0" distR="0" wp14:anchorId="54794EA4" wp14:editId="4CCAC2D1">
            <wp:extent cx="1924632" cy="27432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1924632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9977D8" w14:textId="77777777" w:rsidR="00BD24E4" w:rsidRDefault="00BD24E4" w:rsidP="00041D7F"/>
    <w:p w14:paraId="2A97860B" w14:textId="77777777" w:rsidR="003003DB" w:rsidRDefault="003003DB" w:rsidP="000B248D"/>
    <w:p w14:paraId="11FE0F0B" w14:textId="77777777" w:rsidR="002751BC" w:rsidRPr="003003DB" w:rsidRDefault="002751BC" w:rsidP="00CC457A"/>
    <w:sectPr w:rsidR="002751BC" w:rsidRPr="003003DB" w:rsidSect="00427567">
      <w:footerReference w:type="default" r:id="rId253"/>
      <w:type w:val="continuous"/>
      <w:pgSz w:w="12240" w:h="15840" w:code="1"/>
      <w:pgMar w:top="720" w:right="864" w:bottom="864" w:left="1152" w:header="144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BB25D26" w14:textId="77777777" w:rsidR="002A3027" w:rsidRDefault="002A3027" w:rsidP="00EE682A">
      <w:r>
        <w:separator/>
      </w:r>
    </w:p>
  </w:endnote>
  <w:endnote w:type="continuationSeparator" w:id="0">
    <w:p w14:paraId="45B32786" w14:textId="77777777" w:rsidR="002A3027" w:rsidRDefault="002A3027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B21E41F" w14:textId="77777777" w:rsidR="001628A3" w:rsidRDefault="001628A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07308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14:paraId="1E393AD4" w14:textId="77777777" w:rsidR="001628A3" w:rsidRDefault="001628A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A66DC03" w14:textId="77777777" w:rsidR="002A3027" w:rsidRDefault="002A3027" w:rsidP="00EE682A">
      <w:r>
        <w:separator/>
      </w:r>
    </w:p>
  </w:footnote>
  <w:footnote w:type="continuationSeparator" w:id="0">
    <w:p w14:paraId="1FC7ECDA" w14:textId="77777777" w:rsidR="002A3027" w:rsidRDefault="002A3027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1.35pt;height:11.35pt" o:bullet="t">
        <v:imagedata r:id="rId1" o:title="msoF9A0"/>
      </v:shape>
    </w:pict>
  </w:numPicBullet>
  <w:abstractNum w:abstractNumId="0" w15:restartNumberingAfterBreak="0">
    <w:nsid w:val="03340027"/>
    <w:multiLevelType w:val="hybridMultilevel"/>
    <w:tmpl w:val="2506D244"/>
    <w:lvl w:ilvl="0" w:tplc="24DA05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7A5CB9"/>
    <w:multiLevelType w:val="hybridMultilevel"/>
    <w:tmpl w:val="D5C6CBA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EF64AC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 w15:restartNumberingAfterBreak="0">
    <w:nsid w:val="07A7534D"/>
    <w:multiLevelType w:val="hybridMultilevel"/>
    <w:tmpl w:val="1D4419F6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E47C3E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FD4EA3"/>
    <w:multiLevelType w:val="hybridMultilevel"/>
    <w:tmpl w:val="09BCF6E0"/>
    <w:lvl w:ilvl="0" w:tplc="ABE26FB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B54FBE"/>
    <w:multiLevelType w:val="hybridMultilevel"/>
    <w:tmpl w:val="EE7A7D52"/>
    <w:lvl w:ilvl="0" w:tplc="4306A0EA">
      <w:start w:val="1"/>
      <w:numFmt w:val="decimal"/>
      <w:lvlText w:val="%1."/>
      <w:lvlJc w:val="left"/>
      <w:pPr>
        <w:ind w:left="288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7" w15:restartNumberingAfterBreak="0">
    <w:nsid w:val="116A4181"/>
    <w:multiLevelType w:val="hybridMultilevel"/>
    <w:tmpl w:val="4A1A1E40"/>
    <w:lvl w:ilvl="0" w:tplc="CCA45146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1E83552"/>
    <w:multiLevelType w:val="hybridMultilevel"/>
    <w:tmpl w:val="6F6E4390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133ED0"/>
    <w:multiLevelType w:val="hybridMultilevel"/>
    <w:tmpl w:val="7A34AC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5626D30"/>
    <w:multiLevelType w:val="hybridMultilevel"/>
    <w:tmpl w:val="C674E1B0"/>
    <w:lvl w:ilvl="0" w:tplc="A06276AE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FA174D"/>
    <w:multiLevelType w:val="hybridMultilevel"/>
    <w:tmpl w:val="F038350C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EA5A26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FF63CE8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" w15:restartNumberingAfterBreak="0">
    <w:nsid w:val="333F4346"/>
    <w:multiLevelType w:val="hybridMultilevel"/>
    <w:tmpl w:val="387E96D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4B14A2"/>
    <w:multiLevelType w:val="hybridMultilevel"/>
    <w:tmpl w:val="9BCC516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7678FD"/>
    <w:multiLevelType w:val="hybridMultilevel"/>
    <w:tmpl w:val="AD8C86C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6B45707"/>
    <w:multiLevelType w:val="hybridMultilevel"/>
    <w:tmpl w:val="0BDAE6AA"/>
    <w:lvl w:ilvl="0" w:tplc="C65422B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B62417"/>
    <w:multiLevelType w:val="hybridMultilevel"/>
    <w:tmpl w:val="7F3805A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8141853"/>
    <w:multiLevelType w:val="hybridMultilevel"/>
    <w:tmpl w:val="A5AAF54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9000777"/>
    <w:multiLevelType w:val="hybridMultilevel"/>
    <w:tmpl w:val="28E2F35E"/>
    <w:lvl w:ilvl="0" w:tplc="0409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3A936869"/>
    <w:multiLevelType w:val="hybridMultilevel"/>
    <w:tmpl w:val="A134CEA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847ACC"/>
    <w:multiLevelType w:val="hybridMultilevel"/>
    <w:tmpl w:val="63261AAA"/>
    <w:lvl w:ilvl="0" w:tplc="35402E1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 w15:restartNumberingAfterBreak="0">
    <w:nsid w:val="3EF20BB5"/>
    <w:multiLevelType w:val="hybridMultilevel"/>
    <w:tmpl w:val="F038350C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FC76BA3"/>
    <w:multiLevelType w:val="hybridMultilevel"/>
    <w:tmpl w:val="0F1A9C28"/>
    <w:lvl w:ilvl="0" w:tplc="2C6689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2079A0"/>
    <w:multiLevelType w:val="hybridMultilevel"/>
    <w:tmpl w:val="0D9A3B50"/>
    <w:lvl w:ilvl="0" w:tplc="C7EC66A2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67C3B94"/>
    <w:multiLevelType w:val="hybridMultilevel"/>
    <w:tmpl w:val="BCB6481E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6DE63E5"/>
    <w:multiLevelType w:val="hybridMultilevel"/>
    <w:tmpl w:val="1AA44472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471C4EF2"/>
    <w:multiLevelType w:val="hybridMultilevel"/>
    <w:tmpl w:val="DCCC0F26"/>
    <w:lvl w:ilvl="0" w:tplc="EF24F990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47CE00BF"/>
    <w:multiLevelType w:val="hybridMultilevel"/>
    <w:tmpl w:val="D5C6CBA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587691B"/>
    <w:multiLevelType w:val="hybridMultilevel"/>
    <w:tmpl w:val="F92E0310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67F198A"/>
    <w:multiLevelType w:val="hybridMultilevel"/>
    <w:tmpl w:val="0B6475CE"/>
    <w:lvl w:ilvl="0" w:tplc="D19ABC1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A6C251D"/>
    <w:multiLevelType w:val="hybridMultilevel"/>
    <w:tmpl w:val="2506D244"/>
    <w:lvl w:ilvl="0" w:tplc="24DA05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AE42E27"/>
    <w:multiLevelType w:val="hybridMultilevel"/>
    <w:tmpl w:val="A0D0E13A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5214A4"/>
    <w:multiLevelType w:val="hybridMultilevel"/>
    <w:tmpl w:val="2670E6C8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BA1031F"/>
    <w:multiLevelType w:val="hybridMultilevel"/>
    <w:tmpl w:val="89AAE4CA"/>
    <w:lvl w:ilvl="0" w:tplc="D15061F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6982080"/>
    <w:multiLevelType w:val="hybridMultilevel"/>
    <w:tmpl w:val="E976FCB4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8F0D23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91C1CC9"/>
    <w:multiLevelType w:val="hybridMultilevel"/>
    <w:tmpl w:val="1812C3E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A9A550D"/>
    <w:multiLevelType w:val="hybridMultilevel"/>
    <w:tmpl w:val="5D1C526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AF90E0F"/>
    <w:multiLevelType w:val="hybridMultilevel"/>
    <w:tmpl w:val="2B4EB342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ED24485"/>
    <w:multiLevelType w:val="hybridMultilevel"/>
    <w:tmpl w:val="AE1E37F0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4F0CC4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2DE7194"/>
    <w:multiLevelType w:val="hybridMultilevel"/>
    <w:tmpl w:val="A1329BAE"/>
    <w:lvl w:ilvl="0" w:tplc="CEF8A76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411112E"/>
    <w:multiLevelType w:val="hybridMultilevel"/>
    <w:tmpl w:val="1D86F0E4"/>
    <w:lvl w:ilvl="0" w:tplc="D93439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4454C87"/>
    <w:multiLevelType w:val="hybridMultilevel"/>
    <w:tmpl w:val="2506D244"/>
    <w:lvl w:ilvl="0" w:tplc="24DA05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780C48"/>
    <w:multiLevelType w:val="hybridMultilevel"/>
    <w:tmpl w:val="D7CA0E8E"/>
    <w:lvl w:ilvl="0" w:tplc="A7923C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8397A40"/>
    <w:multiLevelType w:val="hybridMultilevel"/>
    <w:tmpl w:val="1ADCA8B6"/>
    <w:lvl w:ilvl="0" w:tplc="CCF8F2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CD07B83"/>
    <w:multiLevelType w:val="hybridMultilevel"/>
    <w:tmpl w:val="D97619D6"/>
    <w:lvl w:ilvl="0" w:tplc="AC54A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11"/>
  </w:num>
  <w:num w:numId="3">
    <w:abstractNumId w:val="7"/>
  </w:num>
  <w:num w:numId="4">
    <w:abstractNumId w:val="18"/>
  </w:num>
  <w:num w:numId="5">
    <w:abstractNumId w:val="33"/>
  </w:num>
  <w:num w:numId="6">
    <w:abstractNumId w:val="8"/>
  </w:num>
  <w:num w:numId="7">
    <w:abstractNumId w:val="21"/>
  </w:num>
  <w:num w:numId="8">
    <w:abstractNumId w:val="9"/>
  </w:num>
  <w:num w:numId="9">
    <w:abstractNumId w:val="20"/>
  </w:num>
  <w:num w:numId="10">
    <w:abstractNumId w:val="46"/>
  </w:num>
  <w:num w:numId="11">
    <w:abstractNumId w:val="27"/>
  </w:num>
  <w:num w:numId="12">
    <w:abstractNumId w:val="32"/>
  </w:num>
  <w:num w:numId="13">
    <w:abstractNumId w:val="0"/>
  </w:num>
  <w:num w:numId="14">
    <w:abstractNumId w:val="45"/>
  </w:num>
  <w:num w:numId="15">
    <w:abstractNumId w:val="28"/>
  </w:num>
  <w:num w:numId="16">
    <w:abstractNumId w:val="25"/>
  </w:num>
  <w:num w:numId="17">
    <w:abstractNumId w:val="10"/>
  </w:num>
  <w:num w:numId="18">
    <w:abstractNumId w:val="39"/>
  </w:num>
  <w:num w:numId="19">
    <w:abstractNumId w:val="15"/>
  </w:num>
  <w:num w:numId="20">
    <w:abstractNumId w:val="29"/>
  </w:num>
  <w:num w:numId="21">
    <w:abstractNumId w:val="1"/>
  </w:num>
  <w:num w:numId="22">
    <w:abstractNumId w:val="35"/>
  </w:num>
  <w:num w:numId="23">
    <w:abstractNumId w:val="14"/>
  </w:num>
  <w:num w:numId="24">
    <w:abstractNumId w:val="19"/>
  </w:num>
  <w:num w:numId="25">
    <w:abstractNumId w:val="48"/>
  </w:num>
  <w:num w:numId="26">
    <w:abstractNumId w:val="43"/>
  </w:num>
  <w:num w:numId="27">
    <w:abstractNumId w:val="6"/>
  </w:num>
  <w:num w:numId="28">
    <w:abstractNumId w:val="2"/>
  </w:num>
  <w:num w:numId="29">
    <w:abstractNumId w:val="13"/>
  </w:num>
  <w:num w:numId="30">
    <w:abstractNumId w:val="24"/>
  </w:num>
  <w:num w:numId="31">
    <w:abstractNumId w:val="42"/>
  </w:num>
  <w:num w:numId="32">
    <w:abstractNumId w:val="12"/>
  </w:num>
  <w:num w:numId="33">
    <w:abstractNumId w:val="5"/>
  </w:num>
  <w:num w:numId="34">
    <w:abstractNumId w:val="22"/>
  </w:num>
  <w:num w:numId="35">
    <w:abstractNumId w:val="44"/>
  </w:num>
  <w:num w:numId="36">
    <w:abstractNumId w:val="31"/>
  </w:num>
  <w:num w:numId="37">
    <w:abstractNumId w:val="47"/>
  </w:num>
  <w:num w:numId="38">
    <w:abstractNumId w:val="16"/>
  </w:num>
  <w:num w:numId="39">
    <w:abstractNumId w:val="37"/>
  </w:num>
  <w:num w:numId="40">
    <w:abstractNumId w:val="4"/>
  </w:num>
  <w:num w:numId="41">
    <w:abstractNumId w:val="17"/>
  </w:num>
  <w:num w:numId="42">
    <w:abstractNumId w:val="38"/>
  </w:num>
  <w:num w:numId="43">
    <w:abstractNumId w:val="3"/>
  </w:num>
  <w:num w:numId="44">
    <w:abstractNumId w:val="36"/>
  </w:num>
  <w:num w:numId="45">
    <w:abstractNumId w:val="34"/>
  </w:num>
  <w:num w:numId="46">
    <w:abstractNumId w:val="40"/>
  </w:num>
  <w:num w:numId="47">
    <w:abstractNumId w:val="41"/>
  </w:num>
  <w:num w:numId="48">
    <w:abstractNumId w:val="30"/>
  </w:num>
  <w:num w:numId="49">
    <w:abstractNumId w:val="26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29B0"/>
    <w:rsid w:val="00002DE5"/>
    <w:rsid w:val="000036F4"/>
    <w:rsid w:val="00003AFB"/>
    <w:rsid w:val="00005B60"/>
    <w:rsid w:val="0000689E"/>
    <w:rsid w:val="00006A81"/>
    <w:rsid w:val="00007385"/>
    <w:rsid w:val="00007E78"/>
    <w:rsid w:val="00007F95"/>
    <w:rsid w:val="0001005F"/>
    <w:rsid w:val="00010870"/>
    <w:rsid w:val="0001102E"/>
    <w:rsid w:val="000120B7"/>
    <w:rsid w:val="000123A9"/>
    <w:rsid w:val="000139E2"/>
    <w:rsid w:val="0001596B"/>
    <w:rsid w:val="00016464"/>
    <w:rsid w:val="000169AA"/>
    <w:rsid w:val="000173C1"/>
    <w:rsid w:val="0001760D"/>
    <w:rsid w:val="000204EF"/>
    <w:rsid w:val="000213FF"/>
    <w:rsid w:val="0002162F"/>
    <w:rsid w:val="00023B35"/>
    <w:rsid w:val="00023D39"/>
    <w:rsid w:val="0003040B"/>
    <w:rsid w:val="00032F21"/>
    <w:rsid w:val="00033F6F"/>
    <w:rsid w:val="00034704"/>
    <w:rsid w:val="000354EF"/>
    <w:rsid w:val="00036FD6"/>
    <w:rsid w:val="00041491"/>
    <w:rsid w:val="00041730"/>
    <w:rsid w:val="00041D7F"/>
    <w:rsid w:val="0004310D"/>
    <w:rsid w:val="00043952"/>
    <w:rsid w:val="00043C72"/>
    <w:rsid w:val="00045B0A"/>
    <w:rsid w:val="00047655"/>
    <w:rsid w:val="00047B6D"/>
    <w:rsid w:val="00047EAE"/>
    <w:rsid w:val="00050479"/>
    <w:rsid w:val="00050518"/>
    <w:rsid w:val="00051AEB"/>
    <w:rsid w:val="00052EDC"/>
    <w:rsid w:val="000553EE"/>
    <w:rsid w:val="00055BE6"/>
    <w:rsid w:val="000604FC"/>
    <w:rsid w:val="00062001"/>
    <w:rsid w:val="00062C13"/>
    <w:rsid w:val="00062D95"/>
    <w:rsid w:val="00063815"/>
    <w:rsid w:val="000643DC"/>
    <w:rsid w:val="000654A8"/>
    <w:rsid w:val="00065524"/>
    <w:rsid w:val="000655D5"/>
    <w:rsid w:val="00066481"/>
    <w:rsid w:val="0006741C"/>
    <w:rsid w:val="0007017B"/>
    <w:rsid w:val="00071E14"/>
    <w:rsid w:val="000724E5"/>
    <w:rsid w:val="000729DE"/>
    <w:rsid w:val="00074C54"/>
    <w:rsid w:val="000806A8"/>
    <w:rsid w:val="00084415"/>
    <w:rsid w:val="000848E1"/>
    <w:rsid w:val="0008610E"/>
    <w:rsid w:val="00087B0F"/>
    <w:rsid w:val="000902D5"/>
    <w:rsid w:val="000933F4"/>
    <w:rsid w:val="00093AB9"/>
    <w:rsid w:val="0009416F"/>
    <w:rsid w:val="00095DC0"/>
    <w:rsid w:val="0009662B"/>
    <w:rsid w:val="000A0800"/>
    <w:rsid w:val="000A0EF6"/>
    <w:rsid w:val="000A252D"/>
    <w:rsid w:val="000A4724"/>
    <w:rsid w:val="000A4E6C"/>
    <w:rsid w:val="000A5709"/>
    <w:rsid w:val="000A5C01"/>
    <w:rsid w:val="000A5C2F"/>
    <w:rsid w:val="000A7B74"/>
    <w:rsid w:val="000B0950"/>
    <w:rsid w:val="000B248D"/>
    <w:rsid w:val="000B4DC1"/>
    <w:rsid w:val="000B4EDF"/>
    <w:rsid w:val="000B5A4A"/>
    <w:rsid w:val="000B5B40"/>
    <w:rsid w:val="000B642F"/>
    <w:rsid w:val="000B74EA"/>
    <w:rsid w:val="000B7885"/>
    <w:rsid w:val="000C127D"/>
    <w:rsid w:val="000C1E45"/>
    <w:rsid w:val="000C1F13"/>
    <w:rsid w:val="000C3533"/>
    <w:rsid w:val="000C3578"/>
    <w:rsid w:val="000C3B29"/>
    <w:rsid w:val="000C48A3"/>
    <w:rsid w:val="000C69F2"/>
    <w:rsid w:val="000C6C05"/>
    <w:rsid w:val="000C6C7A"/>
    <w:rsid w:val="000C6DC8"/>
    <w:rsid w:val="000C7DEB"/>
    <w:rsid w:val="000D0CF1"/>
    <w:rsid w:val="000D0D8E"/>
    <w:rsid w:val="000D3172"/>
    <w:rsid w:val="000D3238"/>
    <w:rsid w:val="000D5EC4"/>
    <w:rsid w:val="000E25C6"/>
    <w:rsid w:val="000E3AD1"/>
    <w:rsid w:val="000E3AE3"/>
    <w:rsid w:val="000E3CF2"/>
    <w:rsid w:val="000E4887"/>
    <w:rsid w:val="000E4F97"/>
    <w:rsid w:val="000E6291"/>
    <w:rsid w:val="000E6436"/>
    <w:rsid w:val="000E7948"/>
    <w:rsid w:val="000F1245"/>
    <w:rsid w:val="000F14D8"/>
    <w:rsid w:val="000F167C"/>
    <w:rsid w:val="000F2D72"/>
    <w:rsid w:val="000F5B43"/>
    <w:rsid w:val="000F6BF1"/>
    <w:rsid w:val="00100389"/>
    <w:rsid w:val="0010087C"/>
    <w:rsid w:val="00100F80"/>
    <w:rsid w:val="0010141A"/>
    <w:rsid w:val="00101FBA"/>
    <w:rsid w:val="00102989"/>
    <w:rsid w:val="00102A23"/>
    <w:rsid w:val="00103883"/>
    <w:rsid w:val="00104B59"/>
    <w:rsid w:val="00104DFA"/>
    <w:rsid w:val="00104E8B"/>
    <w:rsid w:val="00105CF7"/>
    <w:rsid w:val="00106205"/>
    <w:rsid w:val="00106870"/>
    <w:rsid w:val="001101D0"/>
    <w:rsid w:val="001107C5"/>
    <w:rsid w:val="00110894"/>
    <w:rsid w:val="00110ED1"/>
    <w:rsid w:val="001114B6"/>
    <w:rsid w:val="0011271F"/>
    <w:rsid w:val="001151AD"/>
    <w:rsid w:val="00115E57"/>
    <w:rsid w:val="001205BC"/>
    <w:rsid w:val="00120C1A"/>
    <w:rsid w:val="00121205"/>
    <w:rsid w:val="001239FC"/>
    <w:rsid w:val="00124409"/>
    <w:rsid w:val="001247B9"/>
    <w:rsid w:val="00125C03"/>
    <w:rsid w:val="00126025"/>
    <w:rsid w:val="001266F8"/>
    <w:rsid w:val="00126B68"/>
    <w:rsid w:val="00126C18"/>
    <w:rsid w:val="0012788B"/>
    <w:rsid w:val="0013177D"/>
    <w:rsid w:val="00131FFA"/>
    <w:rsid w:val="00132A75"/>
    <w:rsid w:val="001332CD"/>
    <w:rsid w:val="00133F73"/>
    <w:rsid w:val="00134372"/>
    <w:rsid w:val="0013538D"/>
    <w:rsid w:val="0013575B"/>
    <w:rsid w:val="00135F46"/>
    <w:rsid w:val="001363A9"/>
    <w:rsid w:val="00136A9B"/>
    <w:rsid w:val="00136D6C"/>
    <w:rsid w:val="00136F87"/>
    <w:rsid w:val="00137464"/>
    <w:rsid w:val="00137983"/>
    <w:rsid w:val="001403BB"/>
    <w:rsid w:val="00140C6E"/>
    <w:rsid w:val="0014172C"/>
    <w:rsid w:val="0014232C"/>
    <w:rsid w:val="001423F5"/>
    <w:rsid w:val="00142668"/>
    <w:rsid w:val="0014280D"/>
    <w:rsid w:val="00142ADC"/>
    <w:rsid w:val="001433BC"/>
    <w:rsid w:val="0014451B"/>
    <w:rsid w:val="00144532"/>
    <w:rsid w:val="001445C5"/>
    <w:rsid w:val="001453E8"/>
    <w:rsid w:val="001457D0"/>
    <w:rsid w:val="00145C70"/>
    <w:rsid w:val="00146CFD"/>
    <w:rsid w:val="00147DB7"/>
    <w:rsid w:val="001500AF"/>
    <w:rsid w:val="00151BB0"/>
    <w:rsid w:val="00154045"/>
    <w:rsid w:val="0015497C"/>
    <w:rsid w:val="00154E5C"/>
    <w:rsid w:val="001553AE"/>
    <w:rsid w:val="00155B6C"/>
    <w:rsid w:val="001560C1"/>
    <w:rsid w:val="00157266"/>
    <w:rsid w:val="001600BC"/>
    <w:rsid w:val="001605B9"/>
    <w:rsid w:val="001610AF"/>
    <w:rsid w:val="00161B25"/>
    <w:rsid w:val="00161B8A"/>
    <w:rsid w:val="001627B6"/>
    <w:rsid w:val="001628A3"/>
    <w:rsid w:val="00163BC7"/>
    <w:rsid w:val="00165024"/>
    <w:rsid w:val="001651FF"/>
    <w:rsid w:val="00165D32"/>
    <w:rsid w:val="00170417"/>
    <w:rsid w:val="00170AA2"/>
    <w:rsid w:val="00170ADC"/>
    <w:rsid w:val="00172295"/>
    <w:rsid w:val="00172E21"/>
    <w:rsid w:val="00172E85"/>
    <w:rsid w:val="00173549"/>
    <w:rsid w:val="00173F80"/>
    <w:rsid w:val="00175848"/>
    <w:rsid w:val="001758D5"/>
    <w:rsid w:val="0017603D"/>
    <w:rsid w:val="001761BA"/>
    <w:rsid w:val="001806F4"/>
    <w:rsid w:val="001812F6"/>
    <w:rsid w:val="00181948"/>
    <w:rsid w:val="00182001"/>
    <w:rsid w:val="00182905"/>
    <w:rsid w:val="0018296D"/>
    <w:rsid w:val="00183F65"/>
    <w:rsid w:val="00184F77"/>
    <w:rsid w:val="00186435"/>
    <w:rsid w:val="00186516"/>
    <w:rsid w:val="00194832"/>
    <w:rsid w:val="001954E7"/>
    <w:rsid w:val="00196420"/>
    <w:rsid w:val="00196F7A"/>
    <w:rsid w:val="001971ED"/>
    <w:rsid w:val="001A0C33"/>
    <w:rsid w:val="001A0CD6"/>
    <w:rsid w:val="001A1D25"/>
    <w:rsid w:val="001A2520"/>
    <w:rsid w:val="001A33BB"/>
    <w:rsid w:val="001A480A"/>
    <w:rsid w:val="001A5683"/>
    <w:rsid w:val="001A5E74"/>
    <w:rsid w:val="001A640B"/>
    <w:rsid w:val="001A6770"/>
    <w:rsid w:val="001B046E"/>
    <w:rsid w:val="001B1A4E"/>
    <w:rsid w:val="001B1C4F"/>
    <w:rsid w:val="001B3717"/>
    <w:rsid w:val="001B3A42"/>
    <w:rsid w:val="001B4D54"/>
    <w:rsid w:val="001B5151"/>
    <w:rsid w:val="001B55F0"/>
    <w:rsid w:val="001B5A68"/>
    <w:rsid w:val="001B5F08"/>
    <w:rsid w:val="001B6AA6"/>
    <w:rsid w:val="001B6F3A"/>
    <w:rsid w:val="001B7D7D"/>
    <w:rsid w:val="001B7E11"/>
    <w:rsid w:val="001B7ECE"/>
    <w:rsid w:val="001C1916"/>
    <w:rsid w:val="001C1A45"/>
    <w:rsid w:val="001C1A90"/>
    <w:rsid w:val="001C2E42"/>
    <w:rsid w:val="001C403F"/>
    <w:rsid w:val="001C4D68"/>
    <w:rsid w:val="001C5212"/>
    <w:rsid w:val="001C52A9"/>
    <w:rsid w:val="001C577B"/>
    <w:rsid w:val="001C59CF"/>
    <w:rsid w:val="001C5D58"/>
    <w:rsid w:val="001C5EFC"/>
    <w:rsid w:val="001C6227"/>
    <w:rsid w:val="001C627B"/>
    <w:rsid w:val="001C629E"/>
    <w:rsid w:val="001C66D4"/>
    <w:rsid w:val="001C693E"/>
    <w:rsid w:val="001C79E5"/>
    <w:rsid w:val="001D0FE5"/>
    <w:rsid w:val="001D192A"/>
    <w:rsid w:val="001D250C"/>
    <w:rsid w:val="001D2A3C"/>
    <w:rsid w:val="001D2D8A"/>
    <w:rsid w:val="001D377F"/>
    <w:rsid w:val="001D3926"/>
    <w:rsid w:val="001D41AC"/>
    <w:rsid w:val="001D6A56"/>
    <w:rsid w:val="001D733F"/>
    <w:rsid w:val="001D7518"/>
    <w:rsid w:val="001D786E"/>
    <w:rsid w:val="001D7E2A"/>
    <w:rsid w:val="001E1157"/>
    <w:rsid w:val="001E1DB7"/>
    <w:rsid w:val="001E344B"/>
    <w:rsid w:val="001E3F32"/>
    <w:rsid w:val="001E4AF1"/>
    <w:rsid w:val="001E569D"/>
    <w:rsid w:val="001E693D"/>
    <w:rsid w:val="001E6ABD"/>
    <w:rsid w:val="001E75DF"/>
    <w:rsid w:val="001F00E3"/>
    <w:rsid w:val="001F042C"/>
    <w:rsid w:val="001F2ACD"/>
    <w:rsid w:val="001F3805"/>
    <w:rsid w:val="001F45CF"/>
    <w:rsid w:val="001F4C7C"/>
    <w:rsid w:val="001F5DF0"/>
    <w:rsid w:val="001F6F39"/>
    <w:rsid w:val="001F704B"/>
    <w:rsid w:val="00200563"/>
    <w:rsid w:val="00200788"/>
    <w:rsid w:val="0020094E"/>
    <w:rsid w:val="00200E47"/>
    <w:rsid w:val="00202F7E"/>
    <w:rsid w:val="0020310E"/>
    <w:rsid w:val="00204D2D"/>
    <w:rsid w:val="0020525A"/>
    <w:rsid w:val="002055C3"/>
    <w:rsid w:val="00205A25"/>
    <w:rsid w:val="002063F4"/>
    <w:rsid w:val="002103B5"/>
    <w:rsid w:val="00210653"/>
    <w:rsid w:val="00210870"/>
    <w:rsid w:val="0021268F"/>
    <w:rsid w:val="00212B4B"/>
    <w:rsid w:val="00213FED"/>
    <w:rsid w:val="00214AFD"/>
    <w:rsid w:val="00214F96"/>
    <w:rsid w:val="0021532A"/>
    <w:rsid w:val="002160DE"/>
    <w:rsid w:val="00216B05"/>
    <w:rsid w:val="00217D4D"/>
    <w:rsid w:val="00220BD0"/>
    <w:rsid w:val="00221823"/>
    <w:rsid w:val="00221A0B"/>
    <w:rsid w:val="002226DB"/>
    <w:rsid w:val="002228FF"/>
    <w:rsid w:val="00222B9E"/>
    <w:rsid w:val="00223D7B"/>
    <w:rsid w:val="00224203"/>
    <w:rsid w:val="002242DC"/>
    <w:rsid w:val="00224CD1"/>
    <w:rsid w:val="002261C9"/>
    <w:rsid w:val="00226FB1"/>
    <w:rsid w:val="00227059"/>
    <w:rsid w:val="002327A8"/>
    <w:rsid w:val="0023365F"/>
    <w:rsid w:val="00233BCB"/>
    <w:rsid w:val="00234D41"/>
    <w:rsid w:val="00235904"/>
    <w:rsid w:val="0023628A"/>
    <w:rsid w:val="002368AC"/>
    <w:rsid w:val="0023798C"/>
    <w:rsid w:val="00240603"/>
    <w:rsid w:val="002406E6"/>
    <w:rsid w:val="00241B5F"/>
    <w:rsid w:val="00243A08"/>
    <w:rsid w:val="002443FB"/>
    <w:rsid w:val="002447C3"/>
    <w:rsid w:val="00244DDD"/>
    <w:rsid w:val="002457F6"/>
    <w:rsid w:val="00245925"/>
    <w:rsid w:val="00245FD0"/>
    <w:rsid w:val="002471F2"/>
    <w:rsid w:val="002502BF"/>
    <w:rsid w:val="00253AB5"/>
    <w:rsid w:val="00254B76"/>
    <w:rsid w:val="002559B2"/>
    <w:rsid w:val="0025632D"/>
    <w:rsid w:val="00260E19"/>
    <w:rsid w:val="00261E4A"/>
    <w:rsid w:val="00262124"/>
    <w:rsid w:val="002625A0"/>
    <w:rsid w:val="00262F9D"/>
    <w:rsid w:val="002642D6"/>
    <w:rsid w:val="0026635D"/>
    <w:rsid w:val="002664DB"/>
    <w:rsid w:val="00266B7C"/>
    <w:rsid w:val="00267270"/>
    <w:rsid w:val="00267C53"/>
    <w:rsid w:val="00270C41"/>
    <w:rsid w:val="0027275B"/>
    <w:rsid w:val="00273CE2"/>
    <w:rsid w:val="00274823"/>
    <w:rsid w:val="002751BC"/>
    <w:rsid w:val="00276634"/>
    <w:rsid w:val="0027715C"/>
    <w:rsid w:val="00282263"/>
    <w:rsid w:val="00282324"/>
    <w:rsid w:val="0028246B"/>
    <w:rsid w:val="002825D5"/>
    <w:rsid w:val="00283B61"/>
    <w:rsid w:val="00284F15"/>
    <w:rsid w:val="0028599C"/>
    <w:rsid w:val="002871AF"/>
    <w:rsid w:val="0028790E"/>
    <w:rsid w:val="002915B6"/>
    <w:rsid w:val="00292C53"/>
    <w:rsid w:val="00293177"/>
    <w:rsid w:val="002934F9"/>
    <w:rsid w:val="00293860"/>
    <w:rsid w:val="00296775"/>
    <w:rsid w:val="00297BEA"/>
    <w:rsid w:val="002A0C66"/>
    <w:rsid w:val="002A1199"/>
    <w:rsid w:val="002A22FE"/>
    <w:rsid w:val="002A233D"/>
    <w:rsid w:val="002A2900"/>
    <w:rsid w:val="002A3027"/>
    <w:rsid w:val="002A48CE"/>
    <w:rsid w:val="002B037F"/>
    <w:rsid w:val="002B07AF"/>
    <w:rsid w:val="002B0DCF"/>
    <w:rsid w:val="002B27B9"/>
    <w:rsid w:val="002B2C43"/>
    <w:rsid w:val="002B4D97"/>
    <w:rsid w:val="002B5D17"/>
    <w:rsid w:val="002B659E"/>
    <w:rsid w:val="002B6956"/>
    <w:rsid w:val="002B6D91"/>
    <w:rsid w:val="002B7F60"/>
    <w:rsid w:val="002C030B"/>
    <w:rsid w:val="002C05BC"/>
    <w:rsid w:val="002C068B"/>
    <w:rsid w:val="002C1C60"/>
    <w:rsid w:val="002C5792"/>
    <w:rsid w:val="002C61B8"/>
    <w:rsid w:val="002C6584"/>
    <w:rsid w:val="002C6808"/>
    <w:rsid w:val="002C7F30"/>
    <w:rsid w:val="002D04DA"/>
    <w:rsid w:val="002D1454"/>
    <w:rsid w:val="002D17DB"/>
    <w:rsid w:val="002D229D"/>
    <w:rsid w:val="002D2359"/>
    <w:rsid w:val="002D2A7E"/>
    <w:rsid w:val="002D2D24"/>
    <w:rsid w:val="002D2DAD"/>
    <w:rsid w:val="002D324B"/>
    <w:rsid w:val="002D33D3"/>
    <w:rsid w:val="002D426F"/>
    <w:rsid w:val="002D4AD7"/>
    <w:rsid w:val="002D4BDC"/>
    <w:rsid w:val="002D6FE8"/>
    <w:rsid w:val="002D7B26"/>
    <w:rsid w:val="002E118B"/>
    <w:rsid w:val="002E58E0"/>
    <w:rsid w:val="002E7220"/>
    <w:rsid w:val="002E7F3E"/>
    <w:rsid w:val="002F0D58"/>
    <w:rsid w:val="002F0EB3"/>
    <w:rsid w:val="002F18F5"/>
    <w:rsid w:val="002F279F"/>
    <w:rsid w:val="002F3A55"/>
    <w:rsid w:val="002F4547"/>
    <w:rsid w:val="002F5323"/>
    <w:rsid w:val="002F5472"/>
    <w:rsid w:val="002F76C4"/>
    <w:rsid w:val="003003DB"/>
    <w:rsid w:val="0030073B"/>
    <w:rsid w:val="003012F0"/>
    <w:rsid w:val="00301D2D"/>
    <w:rsid w:val="003021A7"/>
    <w:rsid w:val="00302A96"/>
    <w:rsid w:val="00304E98"/>
    <w:rsid w:val="00305E6A"/>
    <w:rsid w:val="00307BB9"/>
    <w:rsid w:val="003119D8"/>
    <w:rsid w:val="00311CB9"/>
    <w:rsid w:val="00312066"/>
    <w:rsid w:val="003143E5"/>
    <w:rsid w:val="0031662F"/>
    <w:rsid w:val="00317366"/>
    <w:rsid w:val="00320A7C"/>
    <w:rsid w:val="00320B40"/>
    <w:rsid w:val="00322089"/>
    <w:rsid w:val="0032393F"/>
    <w:rsid w:val="0032418B"/>
    <w:rsid w:val="00324494"/>
    <w:rsid w:val="003247C8"/>
    <w:rsid w:val="00324E31"/>
    <w:rsid w:val="00325015"/>
    <w:rsid w:val="003254BD"/>
    <w:rsid w:val="00325987"/>
    <w:rsid w:val="003261B9"/>
    <w:rsid w:val="00326E6D"/>
    <w:rsid w:val="003312F5"/>
    <w:rsid w:val="00332699"/>
    <w:rsid w:val="00332AC2"/>
    <w:rsid w:val="003333F0"/>
    <w:rsid w:val="00333AD7"/>
    <w:rsid w:val="003353AB"/>
    <w:rsid w:val="00335B9F"/>
    <w:rsid w:val="00335E11"/>
    <w:rsid w:val="00337160"/>
    <w:rsid w:val="0033796F"/>
    <w:rsid w:val="00340385"/>
    <w:rsid w:val="00341AFA"/>
    <w:rsid w:val="003429F1"/>
    <w:rsid w:val="003439DE"/>
    <w:rsid w:val="00343BED"/>
    <w:rsid w:val="00343CAC"/>
    <w:rsid w:val="00344A0E"/>
    <w:rsid w:val="00345B1E"/>
    <w:rsid w:val="003475D6"/>
    <w:rsid w:val="00347A48"/>
    <w:rsid w:val="003500BF"/>
    <w:rsid w:val="003509B9"/>
    <w:rsid w:val="0035281A"/>
    <w:rsid w:val="0035388E"/>
    <w:rsid w:val="0035406C"/>
    <w:rsid w:val="003542BA"/>
    <w:rsid w:val="00354758"/>
    <w:rsid w:val="00356346"/>
    <w:rsid w:val="003565C6"/>
    <w:rsid w:val="00356AEC"/>
    <w:rsid w:val="00357D2E"/>
    <w:rsid w:val="00361038"/>
    <w:rsid w:val="003615CF"/>
    <w:rsid w:val="00361D8C"/>
    <w:rsid w:val="00362A8B"/>
    <w:rsid w:val="00363050"/>
    <w:rsid w:val="00363603"/>
    <w:rsid w:val="00363741"/>
    <w:rsid w:val="0036463B"/>
    <w:rsid w:val="0036558F"/>
    <w:rsid w:val="00365DFE"/>
    <w:rsid w:val="00366C4D"/>
    <w:rsid w:val="00367AAF"/>
    <w:rsid w:val="00367EA2"/>
    <w:rsid w:val="00370818"/>
    <w:rsid w:val="00372912"/>
    <w:rsid w:val="00372E55"/>
    <w:rsid w:val="00373D31"/>
    <w:rsid w:val="00375897"/>
    <w:rsid w:val="003759C3"/>
    <w:rsid w:val="00376177"/>
    <w:rsid w:val="00376674"/>
    <w:rsid w:val="00377CB5"/>
    <w:rsid w:val="003804C0"/>
    <w:rsid w:val="0038200C"/>
    <w:rsid w:val="0038272F"/>
    <w:rsid w:val="003837E7"/>
    <w:rsid w:val="00383C06"/>
    <w:rsid w:val="00385A04"/>
    <w:rsid w:val="00385BBB"/>
    <w:rsid w:val="0038664F"/>
    <w:rsid w:val="00386B9B"/>
    <w:rsid w:val="0038750D"/>
    <w:rsid w:val="003926E1"/>
    <w:rsid w:val="00393E1F"/>
    <w:rsid w:val="00394766"/>
    <w:rsid w:val="0039587D"/>
    <w:rsid w:val="003959E2"/>
    <w:rsid w:val="00396CF7"/>
    <w:rsid w:val="00396F32"/>
    <w:rsid w:val="00397266"/>
    <w:rsid w:val="003973CB"/>
    <w:rsid w:val="00397B24"/>
    <w:rsid w:val="00397D94"/>
    <w:rsid w:val="00397E05"/>
    <w:rsid w:val="003A0234"/>
    <w:rsid w:val="003A133D"/>
    <w:rsid w:val="003A1C3E"/>
    <w:rsid w:val="003A2E82"/>
    <w:rsid w:val="003A327C"/>
    <w:rsid w:val="003A3B07"/>
    <w:rsid w:val="003A3C74"/>
    <w:rsid w:val="003A58FC"/>
    <w:rsid w:val="003A5C94"/>
    <w:rsid w:val="003A7635"/>
    <w:rsid w:val="003B039A"/>
    <w:rsid w:val="003B1709"/>
    <w:rsid w:val="003B217A"/>
    <w:rsid w:val="003B21E3"/>
    <w:rsid w:val="003B71C0"/>
    <w:rsid w:val="003B7370"/>
    <w:rsid w:val="003B75BA"/>
    <w:rsid w:val="003B790E"/>
    <w:rsid w:val="003C0303"/>
    <w:rsid w:val="003C1F75"/>
    <w:rsid w:val="003C23B6"/>
    <w:rsid w:val="003C4732"/>
    <w:rsid w:val="003C4CC6"/>
    <w:rsid w:val="003C532E"/>
    <w:rsid w:val="003C61A1"/>
    <w:rsid w:val="003C6B3B"/>
    <w:rsid w:val="003C6C1C"/>
    <w:rsid w:val="003C6E7F"/>
    <w:rsid w:val="003C7153"/>
    <w:rsid w:val="003C7CDF"/>
    <w:rsid w:val="003D005D"/>
    <w:rsid w:val="003D00BF"/>
    <w:rsid w:val="003D0433"/>
    <w:rsid w:val="003D2CFF"/>
    <w:rsid w:val="003D4DB1"/>
    <w:rsid w:val="003D56B2"/>
    <w:rsid w:val="003D5B0F"/>
    <w:rsid w:val="003D5BEC"/>
    <w:rsid w:val="003D6DE3"/>
    <w:rsid w:val="003E04BE"/>
    <w:rsid w:val="003E18EF"/>
    <w:rsid w:val="003E1F3A"/>
    <w:rsid w:val="003E223E"/>
    <w:rsid w:val="003E2295"/>
    <w:rsid w:val="003E29C6"/>
    <w:rsid w:val="003E38D8"/>
    <w:rsid w:val="003E4676"/>
    <w:rsid w:val="003E4D08"/>
    <w:rsid w:val="003E559B"/>
    <w:rsid w:val="003E5DAF"/>
    <w:rsid w:val="003E6C2F"/>
    <w:rsid w:val="003E7A11"/>
    <w:rsid w:val="003E7DF8"/>
    <w:rsid w:val="003F0E10"/>
    <w:rsid w:val="003F1BA6"/>
    <w:rsid w:val="003F2A24"/>
    <w:rsid w:val="003F5ABE"/>
    <w:rsid w:val="003F5DA1"/>
    <w:rsid w:val="003F635F"/>
    <w:rsid w:val="003F73E8"/>
    <w:rsid w:val="004000B4"/>
    <w:rsid w:val="00402624"/>
    <w:rsid w:val="0040289F"/>
    <w:rsid w:val="0040374D"/>
    <w:rsid w:val="0040375A"/>
    <w:rsid w:val="00403DE5"/>
    <w:rsid w:val="00404470"/>
    <w:rsid w:val="00405BBA"/>
    <w:rsid w:val="00407EA3"/>
    <w:rsid w:val="00410132"/>
    <w:rsid w:val="0041069F"/>
    <w:rsid w:val="004122ED"/>
    <w:rsid w:val="00412711"/>
    <w:rsid w:val="00415D70"/>
    <w:rsid w:val="0041637A"/>
    <w:rsid w:val="00420641"/>
    <w:rsid w:val="00420DB4"/>
    <w:rsid w:val="00421C1D"/>
    <w:rsid w:val="00422749"/>
    <w:rsid w:val="00422E73"/>
    <w:rsid w:val="00423D59"/>
    <w:rsid w:val="00424968"/>
    <w:rsid w:val="00427567"/>
    <w:rsid w:val="00427B85"/>
    <w:rsid w:val="00430463"/>
    <w:rsid w:val="0043234C"/>
    <w:rsid w:val="0043261A"/>
    <w:rsid w:val="00433367"/>
    <w:rsid w:val="0043468C"/>
    <w:rsid w:val="00435ABB"/>
    <w:rsid w:val="00436062"/>
    <w:rsid w:val="00436E3A"/>
    <w:rsid w:val="004408B0"/>
    <w:rsid w:val="004423C5"/>
    <w:rsid w:val="00442BCA"/>
    <w:rsid w:val="0044406A"/>
    <w:rsid w:val="00444184"/>
    <w:rsid w:val="00445EF3"/>
    <w:rsid w:val="00446611"/>
    <w:rsid w:val="00446D22"/>
    <w:rsid w:val="00447AFC"/>
    <w:rsid w:val="00447BC8"/>
    <w:rsid w:val="0045105E"/>
    <w:rsid w:val="00452C29"/>
    <w:rsid w:val="00455DE3"/>
    <w:rsid w:val="004565CA"/>
    <w:rsid w:val="0045754A"/>
    <w:rsid w:val="004603BF"/>
    <w:rsid w:val="00462B82"/>
    <w:rsid w:val="004631DB"/>
    <w:rsid w:val="00464344"/>
    <w:rsid w:val="00464FCD"/>
    <w:rsid w:val="004652BD"/>
    <w:rsid w:val="00465F40"/>
    <w:rsid w:val="00466012"/>
    <w:rsid w:val="00466499"/>
    <w:rsid w:val="004668EA"/>
    <w:rsid w:val="00466F8A"/>
    <w:rsid w:val="004712FF"/>
    <w:rsid w:val="00472B4C"/>
    <w:rsid w:val="00472DAC"/>
    <w:rsid w:val="004731C5"/>
    <w:rsid w:val="00473D52"/>
    <w:rsid w:val="00474F66"/>
    <w:rsid w:val="004752D0"/>
    <w:rsid w:val="004761D8"/>
    <w:rsid w:val="00480776"/>
    <w:rsid w:val="00481949"/>
    <w:rsid w:val="004822B1"/>
    <w:rsid w:val="004839A3"/>
    <w:rsid w:val="00484542"/>
    <w:rsid w:val="00485D90"/>
    <w:rsid w:val="00485FE8"/>
    <w:rsid w:val="00486544"/>
    <w:rsid w:val="00486637"/>
    <w:rsid w:val="004869A9"/>
    <w:rsid w:val="00487A7A"/>
    <w:rsid w:val="00487D72"/>
    <w:rsid w:val="00490140"/>
    <w:rsid w:val="00490945"/>
    <w:rsid w:val="004914BB"/>
    <w:rsid w:val="00491939"/>
    <w:rsid w:val="00492413"/>
    <w:rsid w:val="00494336"/>
    <w:rsid w:val="00494431"/>
    <w:rsid w:val="00495E85"/>
    <w:rsid w:val="00495FB8"/>
    <w:rsid w:val="00496776"/>
    <w:rsid w:val="00497D51"/>
    <w:rsid w:val="00497D61"/>
    <w:rsid w:val="004A050A"/>
    <w:rsid w:val="004A1791"/>
    <w:rsid w:val="004A2970"/>
    <w:rsid w:val="004A3150"/>
    <w:rsid w:val="004A38AE"/>
    <w:rsid w:val="004A4867"/>
    <w:rsid w:val="004A4897"/>
    <w:rsid w:val="004A6D76"/>
    <w:rsid w:val="004A735F"/>
    <w:rsid w:val="004A7A57"/>
    <w:rsid w:val="004A7CE6"/>
    <w:rsid w:val="004B019A"/>
    <w:rsid w:val="004B0BD6"/>
    <w:rsid w:val="004B198E"/>
    <w:rsid w:val="004B569A"/>
    <w:rsid w:val="004B7952"/>
    <w:rsid w:val="004C0AAF"/>
    <w:rsid w:val="004C0B3E"/>
    <w:rsid w:val="004C0D53"/>
    <w:rsid w:val="004C13AB"/>
    <w:rsid w:val="004C37DF"/>
    <w:rsid w:val="004C4985"/>
    <w:rsid w:val="004C56EA"/>
    <w:rsid w:val="004C5B0E"/>
    <w:rsid w:val="004C5FFA"/>
    <w:rsid w:val="004C610B"/>
    <w:rsid w:val="004C6718"/>
    <w:rsid w:val="004C6806"/>
    <w:rsid w:val="004C6D04"/>
    <w:rsid w:val="004C78B8"/>
    <w:rsid w:val="004D0591"/>
    <w:rsid w:val="004D23E3"/>
    <w:rsid w:val="004D26DD"/>
    <w:rsid w:val="004D2859"/>
    <w:rsid w:val="004D2E2F"/>
    <w:rsid w:val="004D3136"/>
    <w:rsid w:val="004D4A5C"/>
    <w:rsid w:val="004D5A34"/>
    <w:rsid w:val="004D5E2B"/>
    <w:rsid w:val="004D61F7"/>
    <w:rsid w:val="004D67CC"/>
    <w:rsid w:val="004D6B9A"/>
    <w:rsid w:val="004D7388"/>
    <w:rsid w:val="004E0660"/>
    <w:rsid w:val="004E0DD1"/>
    <w:rsid w:val="004E0DF1"/>
    <w:rsid w:val="004E0FFE"/>
    <w:rsid w:val="004E175C"/>
    <w:rsid w:val="004E1CDE"/>
    <w:rsid w:val="004E1FA2"/>
    <w:rsid w:val="004E5FC0"/>
    <w:rsid w:val="004E7F92"/>
    <w:rsid w:val="004F18CB"/>
    <w:rsid w:val="004F1E46"/>
    <w:rsid w:val="004F2BED"/>
    <w:rsid w:val="004F39DE"/>
    <w:rsid w:val="004F4E71"/>
    <w:rsid w:val="004F4F7C"/>
    <w:rsid w:val="004F67A3"/>
    <w:rsid w:val="004F6DD7"/>
    <w:rsid w:val="005018E6"/>
    <w:rsid w:val="005023AA"/>
    <w:rsid w:val="00504A60"/>
    <w:rsid w:val="00504E4E"/>
    <w:rsid w:val="00507F83"/>
    <w:rsid w:val="00507FC9"/>
    <w:rsid w:val="00510238"/>
    <w:rsid w:val="00510FE6"/>
    <w:rsid w:val="00511833"/>
    <w:rsid w:val="00511FF8"/>
    <w:rsid w:val="00512211"/>
    <w:rsid w:val="00513563"/>
    <w:rsid w:val="00513CD8"/>
    <w:rsid w:val="005148F8"/>
    <w:rsid w:val="00515006"/>
    <w:rsid w:val="00515DDC"/>
    <w:rsid w:val="00517231"/>
    <w:rsid w:val="0051766C"/>
    <w:rsid w:val="00517913"/>
    <w:rsid w:val="00523562"/>
    <w:rsid w:val="005249C0"/>
    <w:rsid w:val="00525104"/>
    <w:rsid w:val="0052535F"/>
    <w:rsid w:val="00525E7F"/>
    <w:rsid w:val="00527385"/>
    <w:rsid w:val="00527755"/>
    <w:rsid w:val="00527CEE"/>
    <w:rsid w:val="005303DA"/>
    <w:rsid w:val="00530504"/>
    <w:rsid w:val="00530F00"/>
    <w:rsid w:val="00532290"/>
    <w:rsid w:val="00532368"/>
    <w:rsid w:val="00532472"/>
    <w:rsid w:val="00535071"/>
    <w:rsid w:val="00535145"/>
    <w:rsid w:val="005359C1"/>
    <w:rsid w:val="0053650D"/>
    <w:rsid w:val="0053692D"/>
    <w:rsid w:val="005403B0"/>
    <w:rsid w:val="0054094E"/>
    <w:rsid w:val="00542C7F"/>
    <w:rsid w:val="00542E08"/>
    <w:rsid w:val="00542EED"/>
    <w:rsid w:val="0054379A"/>
    <w:rsid w:val="005458FA"/>
    <w:rsid w:val="00547408"/>
    <w:rsid w:val="00547FDC"/>
    <w:rsid w:val="0055054A"/>
    <w:rsid w:val="00551D85"/>
    <w:rsid w:val="00552726"/>
    <w:rsid w:val="00552B51"/>
    <w:rsid w:val="005531D6"/>
    <w:rsid w:val="00553938"/>
    <w:rsid w:val="00553C00"/>
    <w:rsid w:val="00554055"/>
    <w:rsid w:val="00554259"/>
    <w:rsid w:val="0055427C"/>
    <w:rsid w:val="00555462"/>
    <w:rsid w:val="005575D7"/>
    <w:rsid w:val="00557D52"/>
    <w:rsid w:val="00562209"/>
    <w:rsid w:val="00563853"/>
    <w:rsid w:val="00563A3D"/>
    <w:rsid w:val="005641DC"/>
    <w:rsid w:val="005644B5"/>
    <w:rsid w:val="00565553"/>
    <w:rsid w:val="00566690"/>
    <w:rsid w:val="00566BE8"/>
    <w:rsid w:val="00567542"/>
    <w:rsid w:val="00567C8C"/>
    <w:rsid w:val="005736D7"/>
    <w:rsid w:val="005745A6"/>
    <w:rsid w:val="00574E72"/>
    <w:rsid w:val="00574F57"/>
    <w:rsid w:val="00576697"/>
    <w:rsid w:val="005772B2"/>
    <w:rsid w:val="0058060D"/>
    <w:rsid w:val="00581376"/>
    <w:rsid w:val="0058444A"/>
    <w:rsid w:val="005874B7"/>
    <w:rsid w:val="005876A2"/>
    <w:rsid w:val="0059055B"/>
    <w:rsid w:val="00590C99"/>
    <w:rsid w:val="00592170"/>
    <w:rsid w:val="005936E1"/>
    <w:rsid w:val="005946C1"/>
    <w:rsid w:val="00594C4C"/>
    <w:rsid w:val="0059545C"/>
    <w:rsid w:val="005977E6"/>
    <w:rsid w:val="005A26E7"/>
    <w:rsid w:val="005A2A10"/>
    <w:rsid w:val="005A2E1E"/>
    <w:rsid w:val="005A3494"/>
    <w:rsid w:val="005A71C5"/>
    <w:rsid w:val="005A77BF"/>
    <w:rsid w:val="005B0F1C"/>
    <w:rsid w:val="005B1F33"/>
    <w:rsid w:val="005B20FB"/>
    <w:rsid w:val="005B42B9"/>
    <w:rsid w:val="005B501B"/>
    <w:rsid w:val="005B58EB"/>
    <w:rsid w:val="005C17EB"/>
    <w:rsid w:val="005C216E"/>
    <w:rsid w:val="005C2D2F"/>
    <w:rsid w:val="005C465E"/>
    <w:rsid w:val="005C4666"/>
    <w:rsid w:val="005C69D4"/>
    <w:rsid w:val="005C6E34"/>
    <w:rsid w:val="005C6F85"/>
    <w:rsid w:val="005C7404"/>
    <w:rsid w:val="005C7627"/>
    <w:rsid w:val="005D4905"/>
    <w:rsid w:val="005D516B"/>
    <w:rsid w:val="005D62C6"/>
    <w:rsid w:val="005D67F1"/>
    <w:rsid w:val="005D7B5E"/>
    <w:rsid w:val="005D7F14"/>
    <w:rsid w:val="005E16DA"/>
    <w:rsid w:val="005E2F90"/>
    <w:rsid w:val="005E51EE"/>
    <w:rsid w:val="005E6151"/>
    <w:rsid w:val="005E73B9"/>
    <w:rsid w:val="005E7FCB"/>
    <w:rsid w:val="005F0962"/>
    <w:rsid w:val="005F1D94"/>
    <w:rsid w:val="005F227C"/>
    <w:rsid w:val="005F23AA"/>
    <w:rsid w:val="005F26AC"/>
    <w:rsid w:val="005F2CA5"/>
    <w:rsid w:val="005F3226"/>
    <w:rsid w:val="005F3497"/>
    <w:rsid w:val="005F3D49"/>
    <w:rsid w:val="005F4788"/>
    <w:rsid w:val="005F56FF"/>
    <w:rsid w:val="005F57F9"/>
    <w:rsid w:val="005F62DB"/>
    <w:rsid w:val="0060028A"/>
    <w:rsid w:val="00600B70"/>
    <w:rsid w:val="006023B2"/>
    <w:rsid w:val="00603534"/>
    <w:rsid w:val="00603CBF"/>
    <w:rsid w:val="00604611"/>
    <w:rsid w:val="00605933"/>
    <w:rsid w:val="00610728"/>
    <w:rsid w:val="0061201B"/>
    <w:rsid w:val="00612A00"/>
    <w:rsid w:val="00612C64"/>
    <w:rsid w:val="006136B7"/>
    <w:rsid w:val="006163F6"/>
    <w:rsid w:val="0061670A"/>
    <w:rsid w:val="0061763A"/>
    <w:rsid w:val="00620B51"/>
    <w:rsid w:val="00620FB1"/>
    <w:rsid w:val="00623764"/>
    <w:rsid w:val="00623880"/>
    <w:rsid w:val="00626D69"/>
    <w:rsid w:val="00630F6C"/>
    <w:rsid w:val="006315E3"/>
    <w:rsid w:val="00631729"/>
    <w:rsid w:val="00632279"/>
    <w:rsid w:val="006329B1"/>
    <w:rsid w:val="00632D56"/>
    <w:rsid w:val="006339B6"/>
    <w:rsid w:val="006345B0"/>
    <w:rsid w:val="006346BC"/>
    <w:rsid w:val="0063471B"/>
    <w:rsid w:val="00634A76"/>
    <w:rsid w:val="00636C7A"/>
    <w:rsid w:val="00637D40"/>
    <w:rsid w:val="00645513"/>
    <w:rsid w:val="00645A1B"/>
    <w:rsid w:val="00647997"/>
    <w:rsid w:val="006479D6"/>
    <w:rsid w:val="0065222F"/>
    <w:rsid w:val="00657FBF"/>
    <w:rsid w:val="0066148C"/>
    <w:rsid w:val="00661878"/>
    <w:rsid w:val="00662957"/>
    <w:rsid w:val="006634C9"/>
    <w:rsid w:val="00664EF2"/>
    <w:rsid w:val="006666F0"/>
    <w:rsid w:val="0066698A"/>
    <w:rsid w:val="00667236"/>
    <w:rsid w:val="006705D8"/>
    <w:rsid w:val="00670FC5"/>
    <w:rsid w:val="006710F6"/>
    <w:rsid w:val="006719B9"/>
    <w:rsid w:val="0067226D"/>
    <w:rsid w:val="00672D76"/>
    <w:rsid w:val="006737F4"/>
    <w:rsid w:val="00675224"/>
    <w:rsid w:val="00675C1A"/>
    <w:rsid w:val="00675E3D"/>
    <w:rsid w:val="00676EC6"/>
    <w:rsid w:val="00677084"/>
    <w:rsid w:val="006814C6"/>
    <w:rsid w:val="00683660"/>
    <w:rsid w:val="00683899"/>
    <w:rsid w:val="00683EC9"/>
    <w:rsid w:val="00684D4C"/>
    <w:rsid w:val="00686536"/>
    <w:rsid w:val="006866A4"/>
    <w:rsid w:val="00686E43"/>
    <w:rsid w:val="0069112B"/>
    <w:rsid w:val="006927E4"/>
    <w:rsid w:val="0069301A"/>
    <w:rsid w:val="0069306A"/>
    <w:rsid w:val="006934FE"/>
    <w:rsid w:val="00693743"/>
    <w:rsid w:val="006938ED"/>
    <w:rsid w:val="006950C4"/>
    <w:rsid w:val="006957BD"/>
    <w:rsid w:val="00695D36"/>
    <w:rsid w:val="0069678E"/>
    <w:rsid w:val="0069798B"/>
    <w:rsid w:val="006A0D53"/>
    <w:rsid w:val="006A1483"/>
    <w:rsid w:val="006A1C1A"/>
    <w:rsid w:val="006A31E1"/>
    <w:rsid w:val="006A3C45"/>
    <w:rsid w:val="006A4FAC"/>
    <w:rsid w:val="006A645D"/>
    <w:rsid w:val="006A6BDC"/>
    <w:rsid w:val="006A71ED"/>
    <w:rsid w:val="006B02F1"/>
    <w:rsid w:val="006B1904"/>
    <w:rsid w:val="006B3045"/>
    <w:rsid w:val="006B5C4B"/>
    <w:rsid w:val="006B7843"/>
    <w:rsid w:val="006B7A89"/>
    <w:rsid w:val="006C1314"/>
    <w:rsid w:val="006C3A03"/>
    <w:rsid w:val="006C4807"/>
    <w:rsid w:val="006C4DA8"/>
    <w:rsid w:val="006C7C56"/>
    <w:rsid w:val="006D2E97"/>
    <w:rsid w:val="006D35E2"/>
    <w:rsid w:val="006D3850"/>
    <w:rsid w:val="006D3C9A"/>
    <w:rsid w:val="006D4A04"/>
    <w:rsid w:val="006D5DC3"/>
    <w:rsid w:val="006D6049"/>
    <w:rsid w:val="006D6534"/>
    <w:rsid w:val="006D6B95"/>
    <w:rsid w:val="006D6EAC"/>
    <w:rsid w:val="006D7933"/>
    <w:rsid w:val="006E018D"/>
    <w:rsid w:val="006E04AC"/>
    <w:rsid w:val="006E0E05"/>
    <w:rsid w:val="006E217F"/>
    <w:rsid w:val="006E400B"/>
    <w:rsid w:val="006E5CE2"/>
    <w:rsid w:val="006E66AF"/>
    <w:rsid w:val="006E69C2"/>
    <w:rsid w:val="006F111B"/>
    <w:rsid w:val="006F4B95"/>
    <w:rsid w:val="006F4F28"/>
    <w:rsid w:val="006F56E3"/>
    <w:rsid w:val="006F650F"/>
    <w:rsid w:val="006F7527"/>
    <w:rsid w:val="006F7C78"/>
    <w:rsid w:val="006F7E90"/>
    <w:rsid w:val="006F7FDF"/>
    <w:rsid w:val="00700CC6"/>
    <w:rsid w:val="00701697"/>
    <w:rsid w:val="007017C3"/>
    <w:rsid w:val="00702B38"/>
    <w:rsid w:val="007030CE"/>
    <w:rsid w:val="00704735"/>
    <w:rsid w:val="00706AB5"/>
    <w:rsid w:val="00706C90"/>
    <w:rsid w:val="007077F5"/>
    <w:rsid w:val="007102DD"/>
    <w:rsid w:val="00711BF2"/>
    <w:rsid w:val="00711E4B"/>
    <w:rsid w:val="007122CE"/>
    <w:rsid w:val="00712F35"/>
    <w:rsid w:val="00713B6C"/>
    <w:rsid w:val="00716371"/>
    <w:rsid w:val="00720E71"/>
    <w:rsid w:val="00723C96"/>
    <w:rsid w:val="00724702"/>
    <w:rsid w:val="00724AB2"/>
    <w:rsid w:val="00725AA3"/>
    <w:rsid w:val="00725EB2"/>
    <w:rsid w:val="0072613F"/>
    <w:rsid w:val="00726B25"/>
    <w:rsid w:val="00730066"/>
    <w:rsid w:val="00731427"/>
    <w:rsid w:val="00734473"/>
    <w:rsid w:val="00735120"/>
    <w:rsid w:val="00736121"/>
    <w:rsid w:val="00737397"/>
    <w:rsid w:val="00741391"/>
    <w:rsid w:val="00741A32"/>
    <w:rsid w:val="00741F1B"/>
    <w:rsid w:val="00742DF7"/>
    <w:rsid w:val="00742F32"/>
    <w:rsid w:val="0074407D"/>
    <w:rsid w:val="007444B3"/>
    <w:rsid w:val="0074553A"/>
    <w:rsid w:val="00745BDF"/>
    <w:rsid w:val="007470FE"/>
    <w:rsid w:val="0074793D"/>
    <w:rsid w:val="00751462"/>
    <w:rsid w:val="007526A3"/>
    <w:rsid w:val="007551F3"/>
    <w:rsid w:val="00755303"/>
    <w:rsid w:val="00755831"/>
    <w:rsid w:val="00755AF6"/>
    <w:rsid w:val="00756BFD"/>
    <w:rsid w:val="00756E0B"/>
    <w:rsid w:val="0075756F"/>
    <w:rsid w:val="00757676"/>
    <w:rsid w:val="0075779C"/>
    <w:rsid w:val="007603BE"/>
    <w:rsid w:val="007609BC"/>
    <w:rsid w:val="00762DEC"/>
    <w:rsid w:val="007637BC"/>
    <w:rsid w:val="0076414F"/>
    <w:rsid w:val="007674A1"/>
    <w:rsid w:val="00770382"/>
    <w:rsid w:val="00770E28"/>
    <w:rsid w:val="00771133"/>
    <w:rsid w:val="007717E4"/>
    <w:rsid w:val="00772DEC"/>
    <w:rsid w:val="0077309C"/>
    <w:rsid w:val="0077421B"/>
    <w:rsid w:val="0077601B"/>
    <w:rsid w:val="007760F9"/>
    <w:rsid w:val="00781A29"/>
    <w:rsid w:val="0078249A"/>
    <w:rsid w:val="007826D8"/>
    <w:rsid w:val="00782996"/>
    <w:rsid w:val="00783893"/>
    <w:rsid w:val="0078396F"/>
    <w:rsid w:val="007859D5"/>
    <w:rsid w:val="007874BB"/>
    <w:rsid w:val="00790307"/>
    <w:rsid w:val="00793056"/>
    <w:rsid w:val="007930A4"/>
    <w:rsid w:val="00793BF8"/>
    <w:rsid w:val="00794784"/>
    <w:rsid w:val="007A0B99"/>
    <w:rsid w:val="007A0D46"/>
    <w:rsid w:val="007A1319"/>
    <w:rsid w:val="007A25BA"/>
    <w:rsid w:val="007A3F86"/>
    <w:rsid w:val="007A414E"/>
    <w:rsid w:val="007A432F"/>
    <w:rsid w:val="007A5B03"/>
    <w:rsid w:val="007A60E4"/>
    <w:rsid w:val="007A64D9"/>
    <w:rsid w:val="007A6B36"/>
    <w:rsid w:val="007A793B"/>
    <w:rsid w:val="007B0B9F"/>
    <w:rsid w:val="007B0F93"/>
    <w:rsid w:val="007B1456"/>
    <w:rsid w:val="007B1AC1"/>
    <w:rsid w:val="007B23F2"/>
    <w:rsid w:val="007B34B2"/>
    <w:rsid w:val="007B3DE8"/>
    <w:rsid w:val="007B41AE"/>
    <w:rsid w:val="007B46ED"/>
    <w:rsid w:val="007B49F6"/>
    <w:rsid w:val="007B5880"/>
    <w:rsid w:val="007B6221"/>
    <w:rsid w:val="007B6DC9"/>
    <w:rsid w:val="007C10E5"/>
    <w:rsid w:val="007C26C3"/>
    <w:rsid w:val="007C2E9A"/>
    <w:rsid w:val="007C3536"/>
    <w:rsid w:val="007C40C6"/>
    <w:rsid w:val="007C53B8"/>
    <w:rsid w:val="007C6510"/>
    <w:rsid w:val="007C6788"/>
    <w:rsid w:val="007C71B3"/>
    <w:rsid w:val="007D13E9"/>
    <w:rsid w:val="007D1517"/>
    <w:rsid w:val="007D5304"/>
    <w:rsid w:val="007D6092"/>
    <w:rsid w:val="007D6A0E"/>
    <w:rsid w:val="007D6A5A"/>
    <w:rsid w:val="007D73EA"/>
    <w:rsid w:val="007D76CA"/>
    <w:rsid w:val="007D78BD"/>
    <w:rsid w:val="007E1BAF"/>
    <w:rsid w:val="007E5172"/>
    <w:rsid w:val="007E6941"/>
    <w:rsid w:val="007E6AB4"/>
    <w:rsid w:val="007E7115"/>
    <w:rsid w:val="007E79D4"/>
    <w:rsid w:val="007E7F5E"/>
    <w:rsid w:val="007F03F2"/>
    <w:rsid w:val="007F0BB2"/>
    <w:rsid w:val="007F0E36"/>
    <w:rsid w:val="007F216D"/>
    <w:rsid w:val="007F4C97"/>
    <w:rsid w:val="007F60B2"/>
    <w:rsid w:val="007F60C2"/>
    <w:rsid w:val="007F6340"/>
    <w:rsid w:val="00800341"/>
    <w:rsid w:val="00801C6F"/>
    <w:rsid w:val="00802341"/>
    <w:rsid w:val="00802E5E"/>
    <w:rsid w:val="008037EA"/>
    <w:rsid w:val="00803D88"/>
    <w:rsid w:val="008041BE"/>
    <w:rsid w:val="00810FEA"/>
    <w:rsid w:val="00815A07"/>
    <w:rsid w:val="00815F90"/>
    <w:rsid w:val="00816C24"/>
    <w:rsid w:val="00816ED2"/>
    <w:rsid w:val="0081710F"/>
    <w:rsid w:val="00820572"/>
    <w:rsid w:val="0082216C"/>
    <w:rsid w:val="0082444A"/>
    <w:rsid w:val="008250EF"/>
    <w:rsid w:val="008254D7"/>
    <w:rsid w:val="00825538"/>
    <w:rsid w:val="00825CEA"/>
    <w:rsid w:val="008262A2"/>
    <w:rsid w:val="00826644"/>
    <w:rsid w:val="00826C3D"/>
    <w:rsid w:val="00826E16"/>
    <w:rsid w:val="00830DB9"/>
    <w:rsid w:val="0083181C"/>
    <w:rsid w:val="0083290F"/>
    <w:rsid w:val="00832DA6"/>
    <w:rsid w:val="00836744"/>
    <w:rsid w:val="00837270"/>
    <w:rsid w:val="008377BF"/>
    <w:rsid w:val="00840202"/>
    <w:rsid w:val="008421C6"/>
    <w:rsid w:val="0084465D"/>
    <w:rsid w:val="00845155"/>
    <w:rsid w:val="008457BA"/>
    <w:rsid w:val="00845C48"/>
    <w:rsid w:val="00846F7A"/>
    <w:rsid w:val="00847CC1"/>
    <w:rsid w:val="008501F5"/>
    <w:rsid w:val="00850DBA"/>
    <w:rsid w:val="00851437"/>
    <w:rsid w:val="00852B71"/>
    <w:rsid w:val="008532B4"/>
    <w:rsid w:val="00853724"/>
    <w:rsid w:val="008542D9"/>
    <w:rsid w:val="00855753"/>
    <w:rsid w:val="00855C39"/>
    <w:rsid w:val="00855F7A"/>
    <w:rsid w:val="0085707E"/>
    <w:rsid w:val="0086102A"/>
    <w:rsid w:val="0086189B"/>
    <w:rsid w:val="008623DA"/>
    <w:rsid w:val="008629F4"/>
    <w:rsid w:val="00863A21"/>
    <w:rsid w:val="0086698F"/>
    <w:rsid w:val="008703B8"/>
    <w:rsid w:val="0087292E"/>
    <w:rsid w:val="00873AE9"/>
    <w:rsid w:val="00875343"/>
    <w:rsid w:val="008756CC"/>
    <w:rsid w:val="00875945"/>
    <w:rsid w:val="00877861"/>
    <w:rsid w:val="00880652"/>
    <w:rsid w:val="008807EC"/>
    <w:rsid w:val="008809CC"/>
    <w:rsid w:val="00880AB3"/>
    <w:rsid w:val="00881A03"/>
    <w:rsid w:val="008838E2"/>
    <w:rsid w:val="00883921"/>
    <w:rsid w:val="00883B9B"/>
    <w:rsid w:val="008847CB"/>
    <w:rsid w:val="00886B76"/>
    <w:rsid w:val="008876ED"/>
    <w:rsid w:val="0089192D"/>
    <w:rsid w:val="00891F77"/>
    <w:rsid w:val="0089363F"/>
    <w:rsid w:val="0089398F"/>
    <w:rsid w:val="008941E2"/>
    <w:rsid w:val="008942D7"/>
    <w:rsid w:val="00894630"/>
    <w:rsid w:val="00896992"/>
    <w:rsid w:val="00897851"/>
    <w:rsid w:val="008979A6"/>
    <w:rsid w:val="008A206E"/>
    <w:rsid w:val="008A23EA"/>
    <w:rsid w:val="008A282E"/>
    <w:rsid w:val="008A2B4E"/>
    <w:rsid w:val="008A3819"/>
    <w:rsid w:val="008A3CAB"/>
    <w:rsid w:val="008A7096"/>
    <w:rsid w:val="008B038C"/>
    <w:rsid w:val="008B169E"/>
    <w:rsid w:val="008B2239"/>
    <w:rsid w:val="008B2AA5"/>
    <w:rsid w:val="008B2B0C"/>
    <w:rsid w:val="008B2BD3"/>
    <w:rsid w:val="008B3DF1"/>
    <w:rsid w:val="008B510E"/>
    <w:rsid w:val="008B523C"/>
    <w:rsid w:val="008B6ACB"/>
    <w:rsid w:val="008B714B"/>
    <w:rsid w:val="008B7572"/>
    <w:rsid w:val="008C0C2B"/>
    <w:rsid w:val="008C2C9C"/>
    <w:rsid w:val="008C5AAB"/>
    <w:rsid w:val="008C708A"/>
    <w:rsid w:val="008C79FC"/>
    <w:rsid w:val="008C7C09"/>
    <w:rsid w:val="008D0915"/>
    <w:rsid w:val="008D280E"/>
    <w:rsid w:val="008D2874"/>
    <w:rsid w:val="008D3446"/>
    <w:rsid w:val="008D3B24"/>
    <w:rsid w:val="008D3CFB"/>
    <w:rsid w:val="008D55CE"/>
    <w:rsid w:val="008D5974"/>
    <w:rsid w:val="008D5AE2"/>
    <w:rsid w:val="008D68A8"/>
    <w:rsid w:val="008D6EE1"/>
    <w:rsid w:val="008D6F0E"/>
    <w:rsid w:val="008D7A82"/>
    <w:rsid w:val="008D7DD7"/>
    <w:rsid w:val="008E164A"/>
    <w:rsid w:val="008E18A5"/>
    <w:rsid w:val="008E26E7"/>
    <w:rsid w:val="008E2A24"/>
    <w:rsid w:val="008E2CAB"/>
    <w:rsid w:val="008E4952"/>
    <w:rsid w:val="008E4B0E"/>
    <w:rsid w:val="008E6676"/>
    <w:rsid w:val="008E6830"/>
    <w:rsid w:val="008F0E57"/>
    <w:rsid w:val="008F11FB"/>
    <w:rsid w:val="008F263C"/>
    <w:rsid w:val="008F478E"/>
    <w:rsid w:val="008F4F17"/>
    <w:rsid w:val="008F56DF"/>
    <w:rsid w:val="008F62F5"/>
    <w:rsid w:val="008F70E2"/>
    <w:rsid w:val="008F7CD9"/>
    <w:rsid w:val="009000A8"/>
    <w:rsid w:val="00900CD0"/>
    <w:rsid w:val="00901DD5"/>
    <w:rsid w:val="00902745"/>
    <w:rsid w:val="00902F62"/>
    <w:rsid w:val="00904B84"/>
    <w:rsid w:val="00904DDE"/>
    <w:rsid w:val="00905CA2"/>
    <w:rsid w:val="0090610A"/>
    <w:rsid w:val="00907465"/>
    <w:rsid w:val="00907A7D"/>
    <w:rsid w:val="00910248"/>
    <w:rsid w:val="009104FF"/>
    <w:rsid w:val="00910F97"/>
    <w:rsid w:val="00911BC4"/>
    <w:rsid w:val="00912476"/>
    <w:rsid w:val="00914D63"/>
    <w:rsid w:val="00916C9A"/>
    <w:rsid w:val="00916E34"/>
    <w:rsid w:val="009201F6"/>
    <w:rsid w:val="00920A21"/>
    <w:rsid w:val="00921C3B"/>
    <w:rsid w:val="00922ADD"/>
    <w:rsid w:val="00923831"/>
    <w:rsid w:val="00925996"/>
    <w:rsid w:val="00926774"/>
    <w:rsid w:val="009279DF"/>
    <w:rsid w:val="00930C23"/>
    <w:rsid w:val="009337B7"/>
    <w:rsid w:val="00935D16"/>
    <w:rsid w:val="00936F42"/>
    <w:rsid w:val="00937635"/>
    <w:rsid w:val="00937F0A"/>
    <w:rsid w:val="0094397F"/>
    <w:rsid w:val="00943B04"/>
    <w:rsid w:val="00943CA7"/>
    <w:rsid w:val="00944961"/>
    <w:rsid w:val="0095017D"/>
    <w:rsid w:val="009501F0"/>
    <w:rsid w:val="00951EC2"/>
    <w:rsid w:val="00952B53"/>
    <w:rsid w:val="00953A02"/>
    <w:rsid w:val="009550C9"/>
    <w:rsid w:val="009553D1"/>
    <w:rsid w:val="00956E12"/>
    <w:rsid w:val="00960C82"/>
    <w:rsid w:val="00961A13"/>
    <w:rsid w:val="00962090"/>
    <w:rsid w:val="009626A2"/>
    <w:rsid w:val="009636EA"/>
    <w:rsid w:val="00963D81"/>
    <w:rsid w:val="009649AE"/>
    <w:rsid w:val="00966F9C"/>
    <w:rsid w:val="00967081"/>
    <w:rsid w:val="009709DA"/>
    <w:rsid w:val="00970BAC"/>
    <w:rsid w:val="00970E44"/>
    <w:rsid w:val="00972F62"/>
    <w:rsid w:val="00973484"/>
    <w:rsid w:val="00973614"/>
    <w:rsid w:val="0097626A"/>
    <w:rsid w:val="00980602"/>
    <w:rsid w:val="0098069B"/>
    <w:rsid w:val="00981DE0"/>
    <w:rsid w:val="00982478"/>
    <w:rsid w:val="0098283C"/>
    <w:rsid w:val="0098292B"/>
    <w:rsid w:val="009830A7"/>
    <w:rsid w:val="00983216"/>
    <w:rsid w:val="00983F50"/>
    <w:rsid w:val="00985750"/>
    <w:rsid w:val="00987327"/>
    <w:rsid w:val="00992AEB"/>
    <w:rsid w:val="00993607"/>
    <w:rsid w:val="00993898"/>
    <w:rsid w:val="009941DF"/>
    <w:rsid w:val="00994649"/>
    <w:rsid w:val="00994D91"/>
    <w:rsid w:val="009956EF"/>
    <w:rsid w:val="0099650B"/>
    <w:rsid w:val="00996D8F"/>
    <w:rsid w:val="00997688"/>
    <w:rsid w:val="009A0FB8"/>
    <w:rsid w:val="009A155F"/>
    <w:rsid w:val="009A1D2C"/>
    <w:rsid w:val="009A2A94"/>
    <w:rsid w:val="009A2D32"/>
    <w:rsid w:val="009A2D61"/>
    <w:rsid w:val="009A361A"/>
    <w:rsid w:val="009A76EA"/>
    <w:rsid w:val="009A7ED7"/>
    <w:rsid w:val="009A7F74"/>
    <w:rsid w:val="009B0AFF"/>
    <w:rsid w:val="009B0E93"/>
    <w:rsid w:val="009B1285"/>
    <w:rsid w:val="009B2C42"/>
    <w:rsid w:val="009B3013"/>
    <w:rsid w:val="009B347A"/>
    <w:rsid w:val="009B4848"/>
    <w:rsid w:val="009B4BC9"/>
    <w:rsid w:val="009B4D07"/>
    <w:rsid w:val="009B5384"/>
    <w:rsid w:val="009B6A2B"/>
    <w:rsid w:val="009B6C0E"/>
    <w:rsid w:val="009B7519"/>
    <w:rsid w:val="009C02A4"/>
    <w:rsid w:val="009C033B"/>
    <w:rsid w:val="009C0B85"/>
    <w:rsid w:val="009C1BED"/>
    <w:rsid w:val="009C230A"/>
    <w:rsid w:val="009C318F"/>
    <w:rsid w:val="009C38B9"/>
    <w:rsid w:val="009C4C52"/>
    <w:rsid w:val="009C4CBF"/>
    <w:rsid w:val="009C65D0"/>
    <w:rsid w:val="009C694F"/>
    <w:rsid w:val="009C6B3B"/>
    <w:rsid w:val="009C6D32"/>
    <w:rsid w:val="009C7038"/>
    <w:rsid w:val="009D1554"/>
    <w:rsid w:val="009D1A7B"/>
    <w:rsid w:val="009D23F6"/>
    <w:rsid w:val="009D3146"/>
    <w:rsid w:val="009D4914"/>
    <w:rsid w:val="009D53C7"/>
    <w:rsid w:val="009D5CBA"/>
    <w:rsid w:val="009D5EEF"/>
    <w:rsid w:val="009D60AD"/>
    <w:rsid w:val="009E0045"/>
    <w:rsid w:val="009E042B"/>
    <w:rsid w:val="009E0B45"/>
    <w:rsid w:val="009E1F2B"/>
    <w:rsid w:val="009E4A68"/>
    <w:rsid w:val="009E4FEF"/>
    <w:rsid w:val="009E5796"/>
    <w:rsid w:val="009E6C98"/>
    <w:rsid w:val="009F00BE"/>
    <w:rsid w:val="009F0139"/>
    <w:rsid w:val="009F0E96"/>
    <w:rsid w:val="009F1352"/>
    <w:rsid w:val="009F1372"/>
    <w:rsid w:val="009F1E67"/>
    <w:rsid w:val="009F2466"/>
    <w:rsid w:val="009F2F89"/>
    <w:rsid w:val="009F4192"/>
    <w:rsid w:val="009F5CC3"/>
    <w:rsid w:val="009F6B37"/>
    <w:rsid w:val="009F6C11"/>
    <w:rsid w:val="009F79C4"/>
    <w:rsid w:val="00A003BE"/>
    <w:rsid w:val="00A01749"/>
    <w:rsid w:val="00A01C74"/>
    <w:rsid w:val="00A023A2"/>
    <w:rsid w:val="00A03A8E"/>
    <w:rsid w:val="00A06462"/>
    <w:rsid w:val="00A0670C"/>
    <w:rsid w:val="00A06970"/>
    <w:rsid w:val="00A07057"/>
    <w:rsid w:val="00A07308"/>
    <w:rsid w:val="00A0757B"/>
    <w:rsid w:val="00A077FE"/>
    <w:rsid w:val="00A107BD"/>
    <w:rsid w:val="00A13834"/>
    <w:rsid w:val="00A1383E"/>
    <w:rsid w:val="00A141C5"/>
    <w:rsid w:val="00A17383"/>
    <w:rsid w:val="00A17507"/>
    <w:rsid w:val="00A175BB"/>
    <w:rsid w:val="00A17844"/>
    <w:rsid w:val="00A17DB7"/>
    <w:rsid w:val="00A207B4"/>
    <w:rsid w:val="00A20B3E"/>
    <w:rsid w:val="00A21792"/>
    <w:rsid w:val="00A21E36"/>
    <w:rsid w:val="00A2311B"/>
    <w:rsid w:val="00A248B4"/>
    <w:rsid w:val="00A24DE2"/>
    <w:rsid w:val="00A25504"/>
    <w:rsid w:val="00A273F3"/>
    <w:rsid w:val="00A27681"/>
    <w:rsid w:val="00A31434"/>
    <w:rsid w:val="00A324C0"/>
    <w:rsid w:val="00A33157"/>
    <w:rsid w:val="00A349C0"/>
    <w:rsid w:val="00A36718"/>
    <w:rsid w:val="00A3681C"/>
    <w:rsid w:val="00A37579"/>
    <w:rsid w:val="00A37FCA"/>
    <w:rsid w:val="00A41760"/>
    <w:rsid w:val="00A42277"/>
    <w:rsid w:val="00A42A8C"/>
    <w:rsid w:val="00A43316"/>
    <w:rsid w:val="00A43F9E"/>
    <w:rsid w:val="00A46577"/>
    <w:rsid w:val="00A46B82"/>
    <w:rsid w:val="00A46FF4"/>
    <w:rsid w:val="00A4767C"/>
    <w:rsid w:val="00A5111A"/>
    <w:rsid w:val="00A521BC"/>
    <w:rsid w:val="00A52539"/>
    <w:rsid w:val="00A53048"/>
    <w:rsid w:val="00A538FB"/>
    <w:rsid w:val="00A549EE"/>
    <w:rsid w:val="00A56181"/>
    <w:rsid w:val="00A5633D"/>
    <w:rsid w:val="00A568C5"/>
    <w:rsid w:val="00A61223"/>
    <w:rsid w:val="00A6143E"/>
    <w:rsid w:val="00A62186"/>
    <w:rsid w:val="00A62D7C"/>
    <w:rsid w:val="00A6398E"/>
    <w:rsid w:val="00A639FC"/>
    <w:rsid w:val="00A63F7F"/>
    <w:rsid w:val="00A64227"/>
    <w:rsid w:val="00A64395"/>
    <w:rsid w:val="00A663E9"/>
    <w:rsid w:val="00A717F4"/>
    <w:rsid w:val="00A72591"/>
    <w:rsid w:val="00A74B91"/>
    <w:rsid w:val="00A756AD"/>
    <w:rsid w:val="00A75D23"/>
    <w:rsid w:val="00A774AA"/>
    <w:rsid w:val="00A8127B"/>
    <w:rsid w:val="00A82D48"/>
    <w:rsid w:val="00A8322B"/>
    <w:rsid w:val="00A835DA"/>
    <w:rsid w:val="00A83768"/>
    <w:rsid w:val="00A83B41"/>
    <w:rsid w:val="00A853F1"/>
    <w:rsid w:val="00A86B4B"/>
    <w:rsid w:val="00A86D4E"/>
    <w:rsid w:val="00A87CB8"/>
    <w:rsid w:val="00A9019B"/>
    <w:rsid w:val="00A90E17"/>
    <w:rsid w:val="00A916F1"/>
    <w:rsid w:val="00A92161"/>
    <w:rsid w:val="00A92825"/>
    <w:rsid w:val="00A94392"/>
    <w:rsid w:val="00A94E06"/>
    <w:rsid w:val="00A94E49"/>
    <w:rsid w:val="00A95129"/>
    <w:rsid w:val="00A96A09"/>
    <w:rsid w:val="00A97B11"/>
    <w:rsid w:val="00A97BB1"/>
    <w:rsid w:val="00A97E26"/>
    <w:rsid w:val="00AA0DEB"/>
    <w:rsid w:val="00AA0F16"/>
    <w:rsid w:val="00AA2073"/>
    <w:rsid w:val="00AA2101"/>
    <w:rsid w:val="00AA2492"/>
    <w:rsid w:val="00AA30A6"/>
    <w:rsid w:val="00AA39C7"/>
    <w:rsid w:val="00AA4626"/>
    <w:rsid w:val="00AA66B2"/>
    <w:rsid w:val="00AA68D8"/>
    <w:rsid w:val="00AA6E24"/>
    <w:rsid w:val="00AA716F"/>
    <w:rsid w:val="00AA7312"/>
    <w:rsid w:val="00AA7390"/>
    <w:rsid w:val="00AB010E"/>
    <w:rsid w:val="00AB0438"/>
    <w:rsid w:val="00AB0C50"/>
    <w:rsid w:val="00AB1945"/>
    <w:rsid w:val="00AB1FC8"/>
    <w:rsid w:val="00AB283E"/>
    <w:rsid w:val="00AB4FFA"/>
    <w:rsid w:val="00AC1897"/>
    <w:rsid w:val="00AC284B"/>
    <w:rsid w:val="00AC3C8D"/>
    <w:rsid w:val="00AC4D13"/>
    <w:rsid w:val="00AC5124"/>
    <w:rsid w:val="00AC56A6"/>
    <w:rsid w:val="00AC5DDB"/>
    <w:rsid w:val="00AC5F55"/>
    <w:rsid w:val="00AC69A6"/>
    <w:rsid w:val="00AC70A1"/>
    <w:rsid w:val="00AC7D3C"/>
    <w:rsid w:val="00AD0F3F"/>
    <w:rsid w:val="00AD2055"/>
    <w:rsid w:val="00AD5C05"/>
    <w:rsid w:val="00AD6433"/>
    <w:rsid w:val="00AD70ED"/>
    <w:rsid w:val="00AD7A03"/>
    <w:rsid w:val="00AE0149"/>
    <w:rsid w:val="00AE047B"/>
    <w:rsid w:val="00AE2309"/>
    <w:rsid w:val="00AE3479"/>
    <w:rsid w:val="00AE35C7"/>
    <w:rsid w:val="00AE3C6B"/>
    <w:rsid w:val="00AE3C9D"/>
    <w:rsid w:val="00AE3F60"/>
    <w:rsid w:val="00AE65A1"/>
    <w:rsid w:val="00AE7A56"/>
    <w:rsid w:val="00AF1BF4"/>
    <w:rsid w:val="00AF1FB9"/>
    <w:rsid w:val="00AF31F6"/>
    <w:rsid w:val="00AF3B56"/>
    <w:rsid w:val="00AF6511"/>
    <w:rsid w:val="00AF6727"/>
    <w:rsid w:val="00AF71D9"/>
    <w:rsid w:val="00B00086"/>
    <w:rsid w:val="00B034F1"/>
    <w:rsid w:val="00B03693"/>
    <w:rsid w:val="00B036FA"/>
    <w:rsid w:val="00B047D7"/>
    <w:rsid w:val="00B04972"/>
    <w:rsid w:val="00B05426"/>
    <w:rsid w:val="00B05464"/>
    <w:rsid w:val="00B065EC"/>
    <w:rsid w:val="00B06B1C"/>
    <w:rsid w:val="00B07630"/>
    <w:rsid w:val="00B07699"/>
    <w:rsid w:val="00B07A81"/>
    <w:rsid w:val="00B10A91"/>
    <w:rsid w:val="00B10E8D"/>
    <w:rsid w:val="00B114A4"/>
    <w:rsid w:val="00B11848"/>
    <w:rsid w:val="00B13EE0"/>
    <w:rsid w:val="00B20088"/>
    <w:rsid w:val="00B213DB"/>
    <w:rsid w:val="00B21509"/>
    <w:rsid w:val="00B21E33"/>
    <w:rsid w:val="00B22825"/>
    <w:rsid w:val="00B22E9C"/>
    <w:rsid w:val="00B24986"/>
    <w:rsid w:val="00B27242"/>
    <w:rsid w:val="00B3193D"/>
    <w:rsid w:val="00B347F8"/>
    <w:rsid w:val="00B35432"/>
    <w:rsid w:val="00B3772A"/>
    <w:rsid w:val="00B37A68"/>
    <w:rsid w:val="00B40009"/>
    <w:rsid w:val="00B40720"/>
    <w:rsid w:val="00B40B78"/>
    <w:rsid w:val="00B42299"/>
    <w:rsid w:val="00B422EA"/>
    <w:rsid w:val="00B42D76"/>
    <w:rsid w:val="00B4356B"/>
    <w:rsid w:val="00B44E0B"/>
    <w:rsid w:val="00B4775A"/>
    <w:rsid w:val="00B500ED"/>
    <w:rsid w:val="00B50248"/>
    <w:rsid w:val="00B507CF"/>
    <w:rsid w:val="00B50CEB"/>
    <w:rsid w:val="00B5264C"/>
    <w:rsid w:val="00B526A7"/>
    <w:rsid w:val="00B557EF"/>
    <w:rsid w:val="00B559DD"/>
    <w:rsid w:val="00B566BF"/>
    <w:rsid w:val="00B56A44"/>
    <w:rsid w:val="00B56F7D"/>
    <w:rsid w:val="00B57CD0"/>
    <w:rsid w:val="00B61157"/>
    <w:rsid w:val="00B61FF6"/>
    <w:rsid w:val="00B62651"/>
    <w:rsid w:val="00B63076"/>
    <w:rsid w:val="00B63990"/>
    <w:rsid w:val="00B639A8"/>
    <w:rsid w:val="00B64CC5"/>
    <w:rsid w:val="00B64E88"/>
    <w:rsid w:val="00B65570"/>
    <w:rsid w:val="00B67EC1"/>
    <w:rsid w:val="00B704E0"/>
    <w:rsid w:val="00B71548"/>
    <w:rsid w:val="00B71D49"/>
    <w:rsid w:val="00B73CB0"/>
    <w:rsid w:val="00B7470E"/>
    <w:rsid w:val="00B758D9"/>
    <w:rsid w:val="00B75C21"/>
    <w:rsid w:val="00B75FAB"/>
    <w:rsid w:val="00B7648A"/>
    <w:rsid w:val="00B76722"/>
    <w:rsid w:val="00B76876"/>
    <w:rsid w:val="00B775FE"/>
    <w:rsid w:val="00B7792C"/>
    <w:rsid w:val="00B827C0"/>
    <w:rsid w:val="00B82F90"/>
    <w:rsid w:val="00B847E3"/>
    <w:rsid w:val="00B84808"/>
    <w:rsid w:val="00B84AAD"/>
    <w:rsid w:val="00B86A1D"/>
    <w:rsid w:val="00B87BE0"/>
    <w:rsid w:val="00B9116E"/>
    <w:rsid w:val="00B9127A"/>
    <w:rsid w:val="00B93A3E"/>
    <w:rsid w:val="00B95086"/>
    <w:rsid w:val="00B96117"/>
    <w:rsid w:val="00B963DE"/>
    <w:rsid w:val="00B977E2"/>
    <w:rsid w:val="00BA04BE"/>
    <w:rsid w:val="00BA258D"/>
    <w:rsid w:val="00BA3706"/>
    <w:rsid w:val="00BA3848"/>
    <w:rsid w:val="00BA3B94"/>
    <w:rsid w:val="00BA43ED"/>
    <w:rsid w:val="00BA4785"/>
    <w:rsid w:val="00BA5A1C"/>
    <w:rsid w:val="00BA5FC4"/>
    <w:rsid w:val="00BA6EB1"/>
    <w:rsid w:val="00BA7401"/>
    <w:rsid w:val="00BB181D"/>
    <w:rsid w:val="00BB525B"/>
    <w:rsid w:val="00BB548C"/>
    <w:rsid w:val="00BB5AF4"/>
    <w:rsid w:val="00BB6B37"/>
    <w:rsid w:val="00BC0578"/>
    <w:rsid w:val="00BC05F7"/>
    <w:rsid w:val="00BC0CE3"/>
    <w:rsid w:val="00BC10E3"/>
    <w:rsid w:val="00BC1A27"/>
    <w:rsid w:val="00BC2650"/>
    <w:rsid w:val="00BC2D05"/>
    <w:rsid w:val="00BC2E8C"/>
    <w:rsid w:val="00BC3504"/>
    <w:rsid w:val="00BC47E2"/>
    <w:rsid w:val="00BC4FC8"/>
    <w:rsid w:val="00BC58B8"/>
    <w:rsid w:val="00BC5E13"/>
    <w:rsid w:val="00BC5E3F"/>
    <w:rsid w:val="00BC6937"/>
    <w:rsid w:val="00BC69EC"/>
    <w:rsid w:val="00BD1AFC"/>
    <w:rsid w:val="00BD24E4"/>
    <w:rsid w:val="00BD34E7"/>
    <w:rsid w:val="00BD50D0"/>
    <w:rsid w:val="00BD54CB"/>
    <w:rsid w:val="00BD6EDB"/>
    <w:rsid w:val="00BD78A6"/>
    <w:rsid w:val="00BE0108"/>
    <w:rsid w:val="00BE02DD"/>
    <w:rsid w:val="00BE09F8"/>
    <w:rsid w:val="00BE0DCC"/>
    <w:rsid w:val="00BE0FF4"/>
    <w:rsid w:val="00BE1C62"/>
    <w:rsid w:val="00BE3BAC"/>
    <w:rsid w:val="00BE3C15"/>
    <w:rsid w:val="00BE4434"/>
    <w:rsid w:val="00BE4A8B"/>
    <w:rsid w:val="00BE78A8"/>
    <w:rsid w:val="00BF0A05"/>
    <w:rsid w:val="00BF1924"/>
    <w:rsid w:val="00BF1A11"/>
    <w:rsid w:val="00BF2B03"/>
    <w:rsid w:val="00BF3679"/>
    <w:rsid w:val="00BF3DC9"/>
    <w:rsid w:val="00BF43C4"/>
    <w:rsid w:val="00BF4643"/>
    <w:rsid w:val="00BF5A60"/>
    <w:rsid w:val="00BF7277"/>
    <w:rsid w:val="00BF7AB1"/>
    <w:rsid w:val="00C0065E"/>
    <w:rsid w:val="00C01912"/>
    <w:rsid w:val="00C03128"/>
    <w:rsid w:val="00C03F0C"/>
    <w:rsid w:val="00C054E5"/>
    <w:rsid w:val="00C05A84"/>
    <w:rsid w:val="00C05A99"/>
    <w:rsid w:val="00C05D50"/>
    <w:rsid w:val="00C06761"/>
    <w:rsid w:val="00C06873"/>
    <w:rsid w:val="00C069DD"/>
    <w:rsid w:val="00C07145"/>
    <w:rsid w:val="00C07569"/>
    <w:rsid w:val="00C076E3"/>
    <w:rsid w:val="00C07ED9"/>
    <w:rsid w:val="00C10A08"/>
    <w:rsid w:val="00C12942"/>
    <w:rsid w:val="00C13667"/>
    <w:rsid w:val="00C136E0"/>
    <w:rsid w:val="00C14E8C"/>
    <w:rsid w:val="00C157B2"/>
    <w:rsid w:val="00C1668D"/>
    <w:rsid w:val="00C177E9"/>
    <w:rsid w:val="00C20C1B"/>
    <w:rsid w:val="00C210EB"/>
    <w:rsid w:val="00C21A35"/>
    <w:rsid w:val="00C21F95"/>
    <w:rsid w:val="00C2315D"/>
    <w:rsid w:val="00C242FC"/>
    <w:rsid w:val="00C2450A"/>
    <w:rsid w:val="00C24890"/>
    <w:rsid w:val="00C25825"/>
    <w:rsid w:val="00C30386"/>
    <w:rsid w:val="00C31030"/>
    <w:rsid w:val="00C3231F"/>
    <w:rsid w:val="00C32715"/>
    <w:rsid w:val="00C32750"/>
    <w:rsid w:val="00C33203"/>
    <w:rsid w:val="00C3362C"/>
    <w:rsid w:val="00C36AFF"/>
    <w:rsid w:val="00C36B42"/>
    <w:rsid w:val="00C375D0"/>
    <w:rsid w:val="00C37855"/>
    <w:rsid w:val="00C37CF7"/>
    <w:rsid w:val="00C40F1E"/>
    <w:rsid w:val="00C424DF"/>
    <w:rsid w:val="00C4310E"/>
    <w:rsid w:val="00C431EB"/>
    <w:rsid w:val="00C44865"/>
    <w:rsid w:val="00C46E64"/>
    <w:rsid w:val="00C5013F"/>
    <w:rsid w:val="00C5419B"/>
    <w:rsid w:val="00C559B9"/>
    <w:rsid w:val="00C55CB0"/>
    <w:rsid w:val="00C565C2"/>
    <w:rsid w:val="00C57963"/>
    <w:rsid w:val="00C57BA8"/>
    <w:rsid w:val="00C57C91"/>
    <w:rsid w:val="00C63253"/>
    <w:rsid w:val="00C63966"/>
    <w:rsid w:val="00C63981"/>
    <w:rsid w:val="00C6399C"/>
    <w:rsid w:val="00C70BE2"/>
    <w:rsid w:val="00C71E3A"/>
    <w:rsid w:val="00C73B0D"/>
    <w:rsid w:val="00C75431"/>
    <w:rsid w:val="00C7631C"/>
    <w:rsid w:val="00C80992"/>
    <w:rsid w:val="00C81708"/>
    <w:rsid w:val="00C81998"/>
    <w:rsid w:val="00C834EA"/>
    <w:rsid w:val="00C8395F"/>
    <w:rsid w:val="00C844F9"/>
    <w:rsid w:val="00C8475D"/>
    <w:rsid w:val="00C87347"/>
    <w:rsid w:val="00C8762C"/>
    <w:rsid w:val="00C878AC"/>
    <w:rsid w:val="00C87C9D"/>
    <w:rsid w:val="00C900E7"/>
    <w:rsid w:val="00C90DAB"/>
    <w:rsid w:val="00C943BB"/>
    <w:rsid w:val="00C95139"/>
    <w:rsid w:val="00C959EE"/>
    <w:rsid w:val="00C95AD8"/>
    <w:rsid w:val="00C9646E"/>
    <w:rsid w:val="00C978B3"/>
    <w:rsid w:val="00C97A01"/>
    <w:rsid w:val="00C97ADD"/>
    <w:rsid w:val="00C97D18"/>
    <w:rsid w:val="00CA145D"/>
    <w:rsid w:val="00CA174D"/>
    <w:rsid w:val="00CA1FDA"/>
    <w:rsid w:val="00CA37E1"/>
    <w:rsid w:val="00CA4C08"/>
    <w:rsid w:val="00CA538F"/>
    <w:rsid w:val="00CA6287"/>
    <w:rsid w:val="00CA6560"/>
    <w:rsid w:val="00CA72C3"/>
    <w:rsid w:val="00CA7979"/>
    <w:rsid w:val="00CA7E2A"/>
    <w:rsid w:val="00CB4231"/>
    <w:rsid w:val="00CB479D"/>
    <w:rsid w:val="00CB58A2"/>
    <w:rsid w:val="00CB5DB7"/>
    <w:rsid w:val="00CB66F1"/>
    <w:rsid w:val="00CB6726"/>
    <w:rsid w:val="00CB67D3"/>
    <w:rsid w:val="00CB6CC2"/>
    <w:rsid w:val="00CB786D"/>
    <w:rsid w:val="00CC06A2"/>
    <w:rsid w:val="00CC0C1F"/>
    <w:rsid w:val="00CC18CB"/>
    <w:rsid w:val="00CC2D3A"/>
    <w:rsid w:val="00CC3F09"/>
    <w:rsid w:val="00CC457A"/>
    <w:rsid w:val="00CC4FAE"/>
    <w:rsid w:val="00CC6638"/>
    <w:rsid w:val="00CC6C4E"/>
    <w:rsid w:val="00CD1860"/>
    <w:rsid w:val="00CD1BEA"/>
    <w:rsid w:val="00CD21D3"/>
    <w:rsid w:val="00CD23ED"/>
    <w:rsid w:val="00CD29A4"/>
    <w:rsid w:val="00CD2DF4"/>
    <w:rsid w:val="00CD5997"/>
    <w:rsid w:val="00CD64C0"/>
    <w:rsid w:val="00CD6561"/>
    <w:rsid w:val="00CE01E7"/>
    <w:rsid w:val="00CE0A69"/>
    <w:rsid w:val="00CE0BFE"/>
    <w:rsid w:val="00CE0C7B"/>
    <w:rsid w:val="00CE0D3E"/>
    <w:rsid w:val="00CE1114"/>
    <w:rsid w:val="00CE169A"/>
    <w:rsid w:val="00CE28F3"/>
    <w:rsid w:val="00CE3C1E"/>
    <w:rsid w:val="00CE5FB1"/>
    <w:rsid w:val="00CE6171"/>
    <w:rsid w:val="00CE7778"/>
    <w:rsid w:val="00CE7C9B"/>
    <w:rsid w:val="00CF0261"/>
    <w:rsid w:val="00CF06B3"/>
    <w:rsid w:val="00CF0A8F"/>
    <w:rsid w:val="00CF0B4D"/>
    <w:rsid w:val="00CF1AFC"/>
    <w:rsid w:val="00CF610C"/>
    <w:rsid w:val="00CF6139"/>
    <w:rsid w:val="00CF70D5"/>
    <w:rsid w:val="00D00537"/>
    <w:rsid w:val="00D00653"/>
    <w:rsid w:val="00D00E08"/>
    <w:rsid w:val="00D027BD"/>
    <w:rsid w:val="00D0327D"/>
    <w:rsid w:val="00D03E4D"/>
    <w:rsid w:val="00D05092"/>
    <w:rsid w:val="00D068C9"/>
    <w:rsid w:val="00D078E3"/>
    <w:rsid w:val="00D07967"/>
    <w:rsid w:val="00D07FC3"/>
    <w:rsid w:val="00D12EEF"/>
    <w:rsid w:val="00D13578"/>
    <w:rsid w:val="00D135D8"/>
    <w:rsid w:val="00D14A2D"/>
    <w:rsid w:val="00D14D2D"/>
    <w:rsid w:val="00D15A6A"/>
    <w:rsid w:val="00D16344"/>
    <w:rsid w:val="00D16915"/>
    <w:rsid w:val="00D177F7"/>
    <w:rsid w:val="00D20437"/>
    <w:rsid w:val="00D2120D"/>
    <w:rsid w:val="00D2198B"/>
    <w:rsid w:val="00D2260E"/>
    <w:rsid w:val="00D23CC7"/>
    <w:rsid w:val="00D247A9"/>
    <w:rsid w:val="00D24A02"/>
    <w:rsid w:val="00D25426"/>
    <w:rsid w:val="00D25510"/>
    <w:rsid w:val="00D2583B"/>
    <w:rsid w:val="00D267DC"/>
    <w:rsid w:val="00D26ADD"/>
    <w:rsid w:val="00D279E6"/>
    <w:rsid w:val="00D301A8"/>
    <w:rsid w:val="00D303D4"/>
    <w:rsid w:val="00D30967"/>
    <w:rsid w:val="00D318AE"/>
    <w:rsid w:val="00D31CD4"/>
    <w:rsid w:val="00D32A09"/>
    <w:rsid w:val="00D34431"/>
    <w:rsid w:val="00D35377"/>
    <w:rsid w:val="00D36B40"/>
    <w:rsid w:val="00D36E0A"/>
    <w:rsid w:val="00D374CA"/>
    <w:rsid w:val="00D4005B"/>
    <w:rsid w:val="00D41217"/>
    <w:rsid w:val="00D4171B"/>
    <w:rsid w:val="00D42DBF"/>
    <w:rsid w:val="00D43059"/>
    <w:rsid w:val="00D4382A"/>
    <w:rsid w:val="00D45CC8"/>
    <w:rsid w:val="00D46B02"/>
    <w:rsid w:val="00D46C9A"/>
    <w:rsid w:val="00D504E1"/>
    <w:rsid w:val="00D51853"/>
    <w:rsid w:val="00D5321E"/>
    <w:rsid w:val="00D53451"/>
    <w:rsid w:val="00D53B61"/>
    <w:rsid w:val="00D54BC0"/>
    <w:rsid w:val="00D61412"/>
    <w:rsid w:val="00D61CF8"/>
    <w:rsid w:val="00D63C65"/>
    <w:rsid w:val="00D65AEE"/>
    <w:rsid w:val="00D66C91"/>
    <w:rsid w:val="00D67288"/>
    <w:rsid w:val="00D677E5"/>
    <w:rsid w:val="00D70CDC"/>
    <w:rsid w:val="00D70FA8"/>
    <w:rsid w:val="00D73368"/>
    <w:rsid w:val="00D734C8"/>
    <w:rsid w:val="00D73957"/>
    <w:rsid w:val="00D73DAA"/>
    <w:rsid w:val="00D74C32"/>
    <w:rsid w:val="00D7550A"/>
    <w:rsid w:val="00D77054"/>
    <w:rsid w:val="00D776EC"/>
    <w:rsid w:val="00D778A4"/>
    <w:rsid w:val="00D77E58"/>
    <w:rsid w:val="00D81485"/>
    <w:rsid w:val="00D818AA"/>
    <w:rsid w:val="00D82D11"/>
    <w:rsid w:val="00D85533"/>
    <w:rsid w:val="00D85741"/>
    <w:rsid w:val="00D86F14"/>
    <w:rsid w:val="00D900C5"/>
    <w:rsid w:val="00D9067D"/>
    <w:rsid w:val="00D913FC"/>
    <w:rsid w:val="00D92866"/>
    <w:rsid w:val="00D92EB4"/>
    <w:rsid w:val="00D9334C"/>
    <w:rsid w:val="00D943D0"/>
    <w:rsid w:val="00D94ADA"/>
    <w:rsid w:val="00D953FA"/>
    <w:rsid w:val="00D97EAC"/>
    <w:rsid w:val="00DA0A06"/>
    <w:rsid w:val="00DA136D"/>
    <w:rsid w:val="00DA2FCC"/>
    <w:rsid w:val="00DA30A0"/>
    <w:rsid w:val="00DA3444"/>
    <w:rsid w:val="00DA37EA"/>
    <w:rsid w:val="00DA42A1"/>
    <w:rsid w:val="00DA66E2"/>
    <w:rsid w:val="00DA66F9"/>
    <w:rsid w:val="00DA72A9"/>
    <w:rsid w:val="00DA7626"/>
    <w:rsid w:val="00DB0E87"/>
    <w:rsid w:val="00DB122A"/>
    <w:rsid w:val="00DB1244"/>
    <w:rsid w:val="00DB138A"/>
    <w:rsid w:val="00DB1880"/>
    <w:rsid w:val="00DB2CC9"/>
    <w:rsid w:val="00DB473A"/>
    <w:rsid w:val="00DB4764"/>
    <w:rsid w:val="00DB4BA8"/>
    <w:rsid w:val="00DB4FAD"/>
    <w:rsid w:val="00DB5130"/>
    <w:rsid w:val="00DB69CE"/>
    <w:rsid w:val="00DB76C9"/>
    <w:rsid w:val="00DB78A2"/>
    <w:rsid w:val="00DC057F"/>
    <w:rsid w:val="00DC26B6"/>
    <w:rsid w:val="00DC31ED"/>
    <w:rsid w:val="00DC3964"/>
    <w:rsid w:val="00DD1C46"/>
    <w:rsid w:val="00DD20DC"/>
    <w:rsid w:val="00DD30F1"/>
    <w:rsid w:val="00DD4896"/>
    <w:rsid w:val="00DD4C49"/>
    <w:rsid w:val="00DD64AC"/>
    <w:rsid w:val="00DD6E65"/>
    <w:rsid w:val="00DE37F2"/>
    <w:rsid w:val="00DE3BD8"/>
    <w:rsid w:val="00DE4BBC"/>
    <w:rsid w:val="00DE61A8"/>
    <w:rsid w:val="00DF069D"/>
    <w:rsid w:val="00DF076D"/>
    <w:rsid w:val="00DF3E83"/>
    <w:rsid w:val="00DF431C"/>
    <w:rsid w:val="00DF50EC"/>
    <w:rsid w:val="00DF73F8"/>
    <w:rsid w:val="00E004E3"/>
    <w:rsid w:val="00E0060F"/>
    <w:rsid w:val="00E01824"/>
    <w:rsid w:val="00E01C3E"/>
    <w:rsid w:val="00E01CFF"/>
    <w:rsid w:val="00E03553"/>
    <w:rsid w:val="00E0434E"/>
    <w:rsid w:val="00E04DCE"/>
    <w:rsid w:val="00E07058"/>
    <w:rsid w:val="00E07916"/>
    <w:rsid w:val="00E07961"/>
    <w:rsid w:val="00E13002"/>
    <w:rsid w:val="00E13757"/>
    <w:rsid w:val="00E14C3B"/>
    <w:rsid w:val="00E161F7"/>
    <w:rsid w:val="00E175B3"/>
    <w:rsid w:val="00E21B8F"/>
    <w:rsid w:val="00E22282"/>
    <w:rsid w:val="00E22829"/>
    <w:rsid w:val="00E22E56"/>
    <w:rsid w:val="00E22FDC"/>
    <w:rsid w:val="00E23630"/>
    <w:rsid w:val="00E23CDD"/>
    <w:rsid w:val="00E266A9"/>
    <w:rsid w:val="00E2731D"/>
    <w:rsid w:val="00E27C0C"/>
    <w:rsid w:val="00E30984"/>
    <w:rsid w:val="00E3129F"/>
    <w:rsid w:val="00E31E7B"/>
    <w:rsid w:val="00E3334B"/>
    <w:rsid w:val="00E352F2"/>
    <w:rsid w:val="00E35AAA"/>
    <w:rsid w:val="00E360D7"/>
    <w:rsid w:val="00E36E10"/>
    <w:rsid w:val="00E4040C"/>
    <w:rsid w:val="00E40518"/>
    <w:rsid w:val="00E405CF"/>
    <w:rsid w:val="00E419D1"/>
    <w:rsid w:val="00E422DA"/>
    <w:rsid w:val="00E4372C"/>
    <w:rsid w:val="00E45427"/>
    <w:rsid w:val="00E455C7"/>
    <w:rsid w:val="00E45A6D"/>
    <w:rsid w:val="00E46751"/>
    <w:rsid w:val="00E507E7"/>
    <w:rsid w:val="00E50818"/>
    <w:rsid w:val="00E51C46"/>
    <w:rsid w:val="00E51C7A"/>
    <w:rsid w:val="00E5205D"/>
    <w:rsid w:val="00E52652"/>
    <w:rsid w:val="00E529B7"/>
    <w:rsid w:val="00E533C4"/>
    <w:rsid w:val="00E5382E"/>
    <w:rsid w:val="00E54331"/>
    <w:rsid w:val="00E55906"/>
    <w:rsid w:val="00E55CB9"/>
    <w:rsid w:val="00E56B5B"/>
    <w:rsid w:val="00E57803"/>
    <w:rsid w:val="00E61B1C"/>
    <w:rsid w:val="00E6295F"/>
    <w:rsid w:val="00E62A81"/>
    <w:rsid w:val="00E6378E"/>
    <w:rsid w:val="00E63B14"/>
    <w:rsid w:val="00E63EF2"/>
    <w:rsid w:val="00E6502E"/>
    <w:rsid w:val="00E67429"/>
    <w:rsid w:val="00E67CC3"/>
    <w:rsid w:val="00E70A56"/>
    <w:rsid w:val="00E710C1"/>
    <w:rsid w:val="00E71942"/>
    <w:rsid w:val="00E72089"/>
    <w:rsid w:val="00E728E5"/>
    <w:rsid w:val="00E72928"/>
    <w:rsid w:val="00E73682"/>
    <w:rsid w:val="00E76420"/>
    <w:rsid w:val="00E76E2E"/>
    <w:rsid w:val="00E8014A"/>
    <w:rsid w:val="00E8100D"/>
    <w:rsid w:val="00E815A1"/>
    <w:rsid w:val="00E8191B"/>
    <w:rsid w:val="00E81DB5"/>
    <w:rsid w:val="00E84594"/>
    <w:rsid w:val="00E84B88"/>
    <w:rsid w:val="00E859A9"/>
    <w:rsid w:val="00E86CC0"/>
    <w:rsid w:val="00E87CAA"/>
    <w:rsid w:val="00E913AA"/>
    <w:rsid w:val="00E9345F"/>
    <w:rsid w:val="00E93DF5"/>
    <w:rsid w:val="00E945B8"/>
    <w:rsid w:val="00E97816"/>
    <w:rsid w:val="00EA025C"/>
    <w:rsid w:val="00EA0278"/>
    <w:rsid w:val="00EA1D1A"/>
    <w:rsid w:val="00EA22A4"/>
    <w:rsid w:val="00EA2534"/>
    <w:rsid w:val="00EA281F"/>
    <w:rsid w:val="00EA3017"/>
    <w:rsid w:val="00EA45FF"/>
    <w:rsid w:val="00EA54FB"/>
    <w:rsid w:val="00EA72F4"/>
    <w:rsid w:val="00EA7797"/>
    <w:rsid w:val="00EA7E35"/>
    <w:rsid w:val="00EB2BC4"/>
    <w:rsid w:val="00EB401B"/>
    <w:rsid w:val="00EB4089"/>
    <w:rsid w:val="00EB4D16"/>
    <w:rsid w:val="00EB58EB"/>
    <w:rsid w:val="00EB6B11"/>
    <w:rsid w:val="00EB7AEB"/>
    <w:rsid w:val="00EB7F1A"/>
    <w:rsid w:val="00EC040A"/>
    <w:rsid w:val="00EC048C"/>
    <w:rsid w:val="00EC308B"/>
    <w:rsid w:val="00EC35FB"/>
    <w:rsid w:val="00EC3E8A"/>
    <w:rsid w:val="00EC63BA"/>
    <w:rsid w:val="00EC7689"/>
    <w:rsid w:val="00EC7926"/>
    <w:rsid w:val="00ED1B6D"/>
    <w:rsid w:val="00ED1D53"/>
    <w:rsid w:val="00ED23D2"/>
    <w:rsid w:val="00ED276F"/>
    <w:rsid w:val="00ED3E7A"/>
    <w:rsid w:val="00ED4247"/>
    <w:rsid w:val="00ED43D3"/>
    <w:rsid w:val="00ED682A"/>
    <w:rsid w:val="00ED7282"/>
    <w:rsid w:val="00EE1114"/>
    <w:rsid w:val="00EE1B1C"/>
    <w:rsid w:val="00EE498C"/>
    <w:rsid w:val="00EE5F3F"/>
    <w:rsid w:val="00EE682A"/>
    <w:rsid w:val="00EE68EA"/>
    <w:rsid w:val="00EE7877"/>
    <w:rsid w:val="00EE78AA"/>
    <w:rsid w:val="00EF01B3"/>
    <w:rsid w:val="00EF0AF1"/>
    <w:rsid w:val="00EF0C5A"/>
    <w:rsid w:val="00EF2669"/>
    <w:rsid w:val="00EF3016"/>
    <w:rsid w:val="00EF31A2"/>
    <w:rsid w:val="00EF5144"/>
    <w:rsid w:val="00EF6B50"/>
    <w:rsid w:val="00F00072"/>
    <w:rsid w:val="00F00173"/>
    <w:rsid w:val="00F002F4"/>
    <w:rsid w:val="00F01004"/>
    <w:rsid w:val="00F010DD"/>
    <w:rsid w:val="00F01173"/>
    <w:rsid w:val="00F01655"/>
    <w:rsid w:val="00F0239C"/>
    <w:rsid w:val="00F050D6"/>
    <w:rsid w:val="00F05F58"/>
    <w:rsid w:val="00F0737C"/>
    <w:rsid w:val="00F10797"/>
    <w:rsid w:val="00F109CE"/>
    <w:rsid w:val="00F11A4C"/>
    <w:rsid w:val="00F133E5"/>
    <w:rsid w:val="00F139FB"/>
    <w:rsid w:val="00F17853"/>
    <w:rsid w:val="00F20D83"/>
    <w:rsid w:val="00F219C1"/>
    <w:rsid w:val="00F22B92"/>
    <w:rsid w:val="00F22C35"/>
    <w:rsid w:val="00F23832"/>
    <w:rsid w:val="00F24AB6"/>
    <w:rsid w:val="00F26093"/>
    <w:rsid w:val="00F319AE"/>
    <w:rsid w:val="00F31BFB"/>
    <w:rsid w:val="00F3237F"/>
    <w:rsid w:val="00F32C92"/>
    <w:rsid w:val="00F32DE1"/>
    <w:rsid w:val="00F33039"/>
    <w:rsid w:val="00F341EB"/>
    <w:rsid w:val="00F35610"/>
    <w:rsid w:val="00F35884"/>
    <w:rsid w:val="00F359F5"/>
    <w:rsid w:val="00F3723C"/>
    <w:rsid w:val="00F408BD"/>
    <w:rsid w:val="00F4155D"/>
    <w:rsid w:val="00F41E36"/>
    <w:rsid w:val="00F4250B"/>
    <w:rsid w:val="00F42661"/>
    <w:rsid w:val="00F42B8D"/>
    <w:rsid w:val="00F436EA"/>
    <w:rsid w:val="00F44B21"/>
    <w:rsid w:val="00F457B2"/>
    <w:rsid w:val="00F4580B"/>
    <w:rsid w:val="00F471E0"/>
    <w:rsid w:val="00F503A2"/>
    <w:rsid w:val="00F5048D"/>
    <w:rsid w:val="00F50553"/>
    <w:rsid w:val="00F50D52"/>
    <w:rsid w:val="00F510EF"/>
    <w:rsid w:val="00F51359"/>
    <w:rsid w:val="00F52FB1"/>
    <w:rsid w:val="00F52FF7"/>
    <w:rsid w:val="00F53987"/>
    <w:rsid w:val="00F54862"/>
    <w:rsid w:val="00F55020"/>
    <w:rsid w:val="00F5511E"/>
    <w:rsid w:val="00F55C04"/>
    <w:rsid w:val="00F561D9"/>
    <w:rsid w:val="00F610B2"/>
    <w:rsid w:val="00F620AE"/>
    <w:rsid w:val="00F62FCF"/>
    <w:rsid w:val="00F642CC"/>
    <w:rsid w:val="00F657A2"/>
    <w:rsid w:val="00F66CBC"/>
    <w:rsid w:val="00F67512"/>
    <w:rsid w:val="00F71F59"/>
    <w:rsid w:val="00F73CAA"/>
    <w:rsid w:val="00F74E07"/>
    <w:rsid w:val="00F7521E"/>
    <w:rsid w:val="00F759C9"/>
    <w:rsid w:val="00F772CA"/>
    <w:rsid w:val="00F777E8"/>
    <w:rsid w:val="00F8047F"/>
    <w:rsid w:val="00F80B5B"/>
    <w:rsid w:val="00F80F0F"/>
    <w:rsid w:val="00F825D8"/>
    <w:rsid w:val="00F8266A"/>
    <w:rsid w:val="00F832C3"/>
    <w:rsid w:val="00F83BEE"/>
    <w:rsid w:val="00F848B9"/>
    <w:rsid w:val="00F8580D"/>
    <w:rsid w:val="00F87917"/>
    <w:rsid w:val="00F87B97"/>
    <w:rsid w:val="00F9295D"/>
    <w:rsid w:val="00F92DC3"/>
    <w:rsid w:val="00F92DDB"/>
    <w:rsid w:val="00F9385E"/>
    <w:rsid w:val="00F93C55"/>
    <w:rsid w:val="00F94475"/>
    <w:rsid w:val="00F94B1E"/>
    <w:rsid w:val="00F94DE4"/>
    <w:rsid w:val="00F9588C"/>
    <w:rsid w:val="00F95E0A"/>
    <w:rsid w:val="00F964D7"/>
    <w:rsid w:val="00F96CC3"/>
    <w:rsid w:val="00FA10B4"/>
    <w:rsid w:val="00FA129C"/>
    <w:rsid w:val="00FA1CF6"/>
    <w:rsid w:val="00FA1E40"/>
    <w:rsid w:val="00FA39D1"/>
    <w:rsid w:val="00FA4577"/>
    <w:rsid w:val="00FA45AD"/>
    <w:rsid w:val="00FA4C5A"/>
    <w:rsid w:val="00FA5845"/>
    <w:rsid w:val="00FA6075"/>
    <w:rsid w:val="00FA6602"/>
    <w:rsid w:val="00FA6938"/>
    <w:rsid w:val="00FA7813"/>
    <w:rsid w:val="00FA79F5"/>
    <w:rsid w:val="00FB0136"/>
    <w:rsid w:val="00FB1FD4"/>
    <w:rsid w:val="00FB342D"/>
    <w:rsid w:val="00FB425A"/>
    <w:rsid w:val="00FB74F4"/>
    <w:rsid w:val="00FB7588"/>
    <w:rsid w:val="00FC1BD0"/>
    <w:rsid w:val="00FC34F6"/>
    <w:rsid w:val="00FC3BC1"/>
    <w:rsid w:val="00FC60D7"/>
    <w:rsid w:val="00FC65E1"/>
    <w:rsid w:val="00FC6D22"/>
    <w:rsid w:val="00FC77FE"/>
    <w:rsid w:val="00FD175C"/>
    <w:rsid w:val="00FD1D1C"/>
    <w:rsid w:val="00FD2623"/>
    <w:rsid w:val="00FD2809"/>
    <w:rsid w:val="00FD36B5"/>
    <w:rsid w:val="00FD3E8C"/>
    <w:rsid w:val="00FD3F84"/>
    <w:rsid w:val="00FD5581"/>
    <w:rsid w:val="00FD580F"/>
    <w:rsid w:val="00FD5904"/>
    <w:rsid w:val="00FD5BF8"/>
    <w:rsid w:val="00FD5D0C"/>
    <w:rsid w:val="00FD6C98"/>
    <w:rsid w:val="00FD7962"/>
    <w:rsid w:val="00FE21B5"/>
    <w:rsid w:val="00FE6802"/>
    <w:rsid w:val="00FE737F"/>
    <w:rsid w:val="00FF08E6"/>
    <w:rsid w:val="00FF0FDF"/>
    <w:rsid w:val="00FF1430"/>
    <w:rsid w:val="00FF190C"/>
    <w:rsid w:val="00FF2113"/>
    <w:rsid w:val="00FF229B"/>
    <w:rsid w:val="00FF40BE"/>
    <w:rsid w:val="00FF4298"/>
    <w:rsid w:val="00FF61CF"/>
    <w:rsid w:val="00FF78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40095E"/>
  <w15:docId w15:val="{D72EFD2C-7715-483B-99F2-6C7871DC4B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A207B4"/>
    <w:rPr>
      <w:color w:val="632423" w:themeColor="accent2" w:themeShade="8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340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64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9376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2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61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29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78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1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9.wmf"/><Relationship Id="rId42" Type="http://schemas.openxmlformats.org/officeDocument/2006/relationships/image" Target="media/image21.wmf"/><Relationship Id="rId63" Type="http://schemas.openxmlformats.org/officeDocument/2006/relationships/image" Target="media/image32.wmf"/><Relationship Id="rId84" Type="http://schemas.openxmlformats.org/officeDocument/2006/relationships/image" Target="media/image44.wmf"/><Relationship Id="rId138" Type="http://schemas.openxmlformats.org/officeDocument/2006/relationships/oleObject" Target="embeddings/oleObject61.bin"/><Relationship Id="rId159" Type="http://schemas.openxmlformats.org/officeDocument/2006/relationships/image" Target="media/image82.wmf"/><Relationship Id="rId170" Type="http://schemas.openxmlformats.org/officeDocument/2006/relationships/oleObject" Target="embeddings/oleObject77.bin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26" Type="http://schemas.openxmlformats.org/officeDocument/2006/relationships/oleObject" Target="embeddings/oleObject105.bin"/><Relationship Id="rId247" Type="http://schemas.openxmlformats.org/officeDocument/2006/relationships/image" Target="media/image127.png"/><Relationship Id="rId107" Type="http://schemas.openxmlformats.org/officeDocument/2006/relationships/image" Target="media/image5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7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6.bin"/><Relationship Id="rId149" Type="http://schemas.openxmlformats.org/officeDocument/2006/relationships/image" Target="media/image7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2.bin"/><Relationship Id="rId181" Type="http://schemas.openxmlformats.org/officeDocument/2006/relationships/image" Target="media/image93.wmf"/><Relationship Id="rId216" Type="http://schemas.openxmlformats.org/officeDocument/2006/relationships/oleObject" Target="embeddings/oleObject100.bin"/><Relationship Id="rId237" Type="http://schemas.openxmlformats.org/officeDocument/2006/relationships/image" Target="media/image121.png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1.bin"/><Relationship Id="rId139" Type="http://schemas.openxmlformats.org/officeDocument/2006/relationships/image" Target="media/image72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7.bin"/><Relationship Id="rId171" Type="http://schemas.openxmlformats.org/officeDocument/2006/relationships/image" Target="media/image88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227" Type="http://schemas.openxmlformats.org/officeDocument/2006/relationships/image" Target="media/image116.wmf"/><Relationship Id="rId248" Type="http://schemas.openxmlformats.org/officeDocument/2006/relationships/image" Target="media/image128.wmf"/><Relationship Id="rId12" Type="http://schemas.openxmlformats.org/officeDocument/2006/relationships/image" Target="media/image4.wmf"/><Relationship Id="rId33" Type="http://schemas.openxmlformats.org/officeDocument/2006/relationships/image" Target="media/image15.png"/><Relationship Id="rId108" Type="http://schemas.openxmlformats.org/officeDocument/2006/relationships/oleObject" Target="embeddings/oleObject46.bin"/><Relationship Id="rId129" Type="http://schemas.openxmlformats.org/officeDocument/2006/relationships/image" Target="media/image67.wmf"/><Relationship Id="rId54" Type="http://schemas.openxmlformats.org/officeDocument/2006/relationships/oleObject" Target="embeddings/oleObject21.bin"/><Relationship Id="rId75" Type="http://schemas.openxmlformats.org/officeDocument/2006/relationships/image" Target="media/image39.wmf"/><Relationship Id="rId96" Type="http://schemas.openxmlformats.org/officeDocument/2006/relationships/image" Target="media/image50.wmf"/><Relationship Id="rId140" Type="http://schemas.openxmlformats.org/officeDocument/2006/relationships/oleObject" Target="embeddings/oleObject62.bin"/><Relationship Id="rId161" Type="http://schemas.openxmlformats.org/officeDocument/2006/relationships/image" Target="media/image83.wmf"/><Relationship Id="rId182" Type="http://schemas.openxmlformats.org/officeDocument/2006/relationships/oleObject" Target="embeddings/oleObject83.bin"/><Relationship Id="rId217" Type="http://schemas.openxmlformats.org/officeDocument/2006/relationships/image" Target="media/image111.wmf"/><Relationship Id="rId6" Type="http://schemas.openxmlformats.org/officeDocument/2006/relationships/footnotes" Target="footnotes.xml"/><Relationship Id="rId238" Type="http://schemas.openxmlformats.org/officeDocument/2006/relationships/image" Target="media/image122.wmf"/><Relationship Id="rId23" Type="http://schemas.openxmlformats.org/officeDocument/2006/relationships/image" Target="media/image10.wmf"/><Relationship Id="rId119" Type="http://schemas.openxmlformats.org/officeDocument/2006/relationships/image" Target="media/image62.wmf"/><Relationship Id="rId44" Type="http://schemas.openxmlformats.org/officeDocument/2006/relationships/image" Target="media/image22.png"/><Relationship Id="rId65" Type="http://schemas.openxmlformats.org/officeDocument/2006/relationships/image" Target="media/image33.wmf"/><Relationship Id="rId86" Type="http://schemas.openxmlformats.org/officeDocument/2006/relationships/image" Target="media/image45.wmf"/><Relationship Id="rId130" Type="http://schemas.openxmlformats.org/officeDocument/2006/relationships/oleObject" Target="embeddings/oleObject57.bin"/><Relationship Id="rId151" Type="http://schemas.openxmlformats.org/officeDocument/2006/relationships/image" Target="media/image78.wmf"/><Relationship Id="rId172" Type="http://schemas.openxmlformats.org/officeDocument/2006/relationships/oleObject" Target="embeddings/oleObject78.bin"/><Relationship Id="rId193" Type="http://schemas.openxmlformats.org/officeDocument/2006/relationships/image" Target="media/image99.wmf"/><Relationship Id="rId207" Type="http://schemas.openxmlformats.org/officeDocument/2006/relationships/image" Target="media/image106.wmf"/><Relationship Id="rId228" Type="http://schemas.openxmlformats.org/officeDocument/2006/relationships/oleObject" Target="embeddings/oleObject106.bin"/><Relationship Id="rId249" Type="http://schemas.openxmlformats.org/officeDocument/2006/relationships/oleObject" Target="embeddings/oleObject11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7.wmf"/><Relationship Id="rId34" Type="http://schemas.openxmlformats.org/officeDocument/2006/relationships/image" Target="media/image16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2.bin"/><Relationship Id="rId141" Type="http://schemas.openxmlformats.org/officeDocument/2006/relationships/image" Target="media/image73.wmf"/><Relationship Id="rId7" Type="http://schemas.openxmlformats.org/officeDocument/2006/relationships/endnotes" Target="endnotes.xml"/><Relationship Id="rId162" Type="http://schemas.openxmlformats.org/officeDocument/2006/relationships/oleObject" Target="embeddings/oleObject73.bin"/><Relationship Id="rId183" Type="http://schemas.openxmlformats.org/officeDocument/2006/relationships/image" Target="media/image94.wmf"/><Relationship Id="rId218" Type="http://schemas.openxmlformats.org/officeDocument/2006/relationships/oleObject" Target="embeddings/oleObject101.bin"/><Relationship Id="rId239" Type="http://schemas.openxmlformats.org/officeDocument/2006/relationships/oleObject" Target="embeddings/oleObject111.bin"/><Relationship Id="rId250" Type="http://schemas.openxmlformats.org/officeDocument/2006/relationships/image" Target="media/image129.wmf"/><Relationship Id="rId24" Type="http://schemas.openxmlformats.org/officeDocument/2006/relationships/oleObject" Target="embeddings/oleObject8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7.bin"/><Relationship Id="rId131" Type="http://schemas.openxmlformats.org/officeDocument/2006/relationships/image" Target="media/image68.wmf"/><Relationship Id="rId152" Type="http://schemas.openxmlformats.org/officeDocument/2006/relationships/oleObject" Target="embeddings/oleObject68.bin"/><Relationship Id="rId173" Type="http://schemas.openxmlformats.org/officeDocument/2006/relationships/image" Target="media/image89.wmf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229" Type="http://schemas.openxmlformats.org/officeDocument/2006/relationships/image" Target="media/image117.wmf"/><Relationship Id="rId240" Type="http://schemas.openxmlformats.org/officeDocument/2006/relationships/image" Target="media/image123.wmf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image" Target="media/image52.wmf"/><Relationship Id="rId8" Type="http://schemas.openxmlformats.org/officeDocument/2006/relationships/image" Target="media/image2.wmf"/><Relationship Id="rId98" Type="http://schemas.openxmlformats.org/officeDocument/2006/relationships/image" Target="media/image51.wmf"/><Relationship Id="rId121" Type="http://schemas.openxmlformats.org/officeDocument/2006/relationships/image" Target="media/image63.wmf"/><Relationship Id="rId142" Type="http://schemas.openxmlformats.org/officeDocument/2006/relationships/oleObject" Target="embeddings/oleObject63.bin"/><Relationship Id="rId163" Type="http://schemas.openxmlformats.org/officeDocument/2006/relationships/image" Target="media/image84.wmf"/><Relationship Id="rId184" Type="http://schemas.openxmlformats.org/officeDocument/2006/relationships/oleObject" Target="embeddings/oleObject84.bin"/><Relationship Id="rId219" Type="http://schemas.openxmlformats.org/officeDocument/2006/relationships/image" Target="media/image112.wmf"/><Relationship Id="rId230" Type="http://schemas.openxmlformats.org/officeDocument/2006/relationships/oleObject" Target="embeddings/oleObject107.bin"/><Relationship Id="rId251" Type="http://schemas.openxmlformats.org/officeDocument/2006/relationships/oleObject" Target="embeddings/oleObject116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4.png"/><Relationship Id="rId88" Type="http://schemas.openxmlformats.org/officeDocument/2006/relationships/image" Target="media/image46.wmf"/><Relationship Id="rId111" Type="http://schemas.openxmlformats.org/officeDocument/2006/relationships/image" Target="media/image58.wmf"/><Relationship Id="rId132" Type="http://schemas.openxmlformats.org/officeDocument/2006/relationships/oleObject" Target="embeddings/oleObject58.bin"/><Relationship Id="rId153" Type="http://schemas.openxmlformats.org/officeDocument/2006/relationships/image" Target="media/image79.wmf"/><Relationship Id="rId174" Type="http://schemas.openxmlformats.org/officeDocument/2006/relationships/oleObject" Target="embeddings/oleObject79.bin"/><Relationship Id="rId195" Type="http://schemas.openxmlformats.org/officeDocument/2006/relationships/image" Target="media/image100.wmf"/><Relationship Id="rId209" Type="http://schemas.openxmlformats.org/officeDocument/2006/relationships/image" Target="media/image107.wmf"/><Relationship Id="rId220" Type="http://schemas.openxmlformats.org/officeDocument/2006/relationships/oleObject" Target="embeddings/oleObject102.bin"/><Relationship Id="rId241" Type="http://schemas.openxmlformats.org/officeDocument/2006/relationships/oleObject" Target="embeddings/oleObject11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image" Target="media/image29.wmf"/><Relationship Id="rId78" Type="http://schemas.openxmlformats.org/officeDocument/2006/relationships/oleObject" Target="embeddings/oleObject32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143" Type="http://schemas.openxmlformats.org/officeDocument/2006/relationships/image" Target="media/image74.wmf"/><Relationship Id="rId164" Type="http://schemas.openxmlformats.org/officeDocument/2006/relationships/oleObject" Target="embeddings/oleObject74.bin"/><Relationship Id="rId185" Type="http://schemas.openxmlformats.org/officeDocument/2006/relationships/image" Target="media/image9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7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8.wmf"/><Relationship Id="rId252" Type="http://schemas.openxmlformats.org/officeDocument/2006/relationships/image" Target="media/image130.png"/><Relationship Id="rId47" Type="http://schemas.openxmlformats.org/officeDocument/2006/relationships/image" Target="media/image24.wmf"/><Relationship Id="rId68" Type="http://schemas.openxmlformats.org/officeDocument/2006/relationships/image" Target="media/image35.png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8.bin"/><Relationship Id="rId133" Type="http://schemas.openxmlformats.org/officeDocument/2006/relationships/image" Target="media/image69.wmf"/><Relationship Id="rId154" Type="http://schemas.openxmlformats.org/officeDocument/2006/relationships/oleObject" Target="embeddings/oleObject69.bin"/><Relationship Id="rId175" Type="http://schemas.openxmlformats.org/officeDocument/2006/relationships/image" Target="media/image90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6.wmf"/><Relationship Id="rId221" Type="http://schemas.openxmlformats.org/officeDocument/2006/relationships/image" Target="media/image113.wmf"/><Relationship Id="rId242" Type="http://schemas.openxmlformats.org/officeDocument/2006/relationships/image" Target="media/image124.png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3.bin"/><Relationship Id="rId79" Type="http://schemas.openxmlformats.org/officeDocument/2006/relationships/image" Target="media/image41.wmf"/><Relationship Id="rId102" Type="http://schemas.openxmlformats.org/officeDocument/2006/relationships/image" Target="media/image53.wmf"/><Relationship Id="rId123" Type="http://schemas.openxmlformats.org/officeDocument/2006/relationships/image" Target="media/image64.wmf"/><Relationship Id="rId144" Type="http://schemas.openxmlformats.org/officeDocument/2006/relationships/oleObject" Target="embeddings/oleObject64.bin"/><Relationship Id="rId90" Type="http://schemas.openxmlformats.org/officeDocument/2006/relationships/image" Target="media/image47.wmf"/><Relationship Id="rId165" Type="http://schemas.openxmlformats.org/officeDocument/2006/relationships/image" Target="media/image85.wmf"/><Relationship Id="rId186" Type="http://schemas.openxmlformats.org/officeDocument/2006/relationships/oleObject" Target="embeddings/oleObject85.bin"/><Relationship Id="rId211" Type="http://schemas.openxmlformats.org/officeDocument/2006/relationships/image" Target="media/image108.wmf"/><Relationship Id="rId232" Type="http://schemas.openxmlformats.org/officeDocument/2006/relationships/oleObject" Target="embeddings/oleObject108.bin"/><Relationship Id="rId253" Type="http://schemas.openxmlformats.org/officeDocument/2006/relationships/footer" Target="footer1.xml"/><Relationship Id="rId27" Type="http://schemas.openxmlformats.org/officeDocument/2006/relationships/image" Target="media/image12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6.wmf"/><Relationship Id="rId113" Type="http://schemas.openxmlformats.org/officeDocument/2006/relationships/image" Target="media/image59.wmf"/><Relationship Id="rId134" Type="http://schemas.openxmlformats.org/officeDocument/2006/relationships/oleObject" Target="embeddings/oleObject59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80.wmf"/><Relationship Id="rId176" Type="http://schemas.openxmlformats.org/officeDocument/2006/relationships/oleObject" Target="embeddings/oleObject80.bin"/><Relationship Id="rId197" Type="http://schemas.openxmlformats.org/officeDocument/2006/relationships/image" Target="media/image101.wmf"/><Relationship Id="rId201" Type="http://schemas.openxmlformats.org/officeDocument/2006/relationships/image" Target="media/image103.wmf"/><Relationship Id="rId222" Type="http://schemas.openxmlformats.org/officeDocument/2006/relationships/oleObject" Target="embeddings/oleObject103.bin"/><Relationship Id="rId243" Type="http://schemas.openxmlformats.org/officeDocument/2006/relationships/image" Target="media/image12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8.png"/><Relationship Id="rId59" Type="http://schemas.openxmlformats.org/officeDocument/2006/relationships/image" Target="media/image30.wmf"/><Relationship Id="rId103" Type="http://schemas.openxmlformats.org/officeDocument/2006/relationships/oleObject" Target="embeddings/oleObject44.bin"/><Relationship Id="rId124" Type="http://schemas.openxmlformats.org/officeDocument/2006/relationships/oleObject" Target="embeddings/oleObject54.bin"/><Relationship Id="rId70" Type="http://schemas.openxmlformats.org/officeDocument/2006/relationships/oleObject" Target="embeddings/oleObject28.bin"/><Relationship Id="rId91" Type="http://schemas.openxmlformats.org/officeDocument/2006/relationships/oleObject" Target="embeddings/oleObject38.bin"/><Relationship Id="rId145" Type="http://schemas.openxmlformats.org/officeDocument/2006/relationships/image" Target="media/image75.wmf"/><Relationship Id="rId166" Type="http://schemas.openxmlformats.org/officeDocument/2006/relationships/oleObject" Target="embeddings/oleObject75.bin"/><Relationship Id="rId187" Type="http://schemas.openxmlformats.org/officeDocument/2006/relationships/image" Target="media/image9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19.wmf"/><Relationship Id="rId254" Type="http://schemas.openxmlformats.org/officeDocument/2006/relationships/fontTable" Target="fontTable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49.bin"/><Relationship Id="rId60" Type="http://schemas.openxmlformats.org/officeDocument/2006/relationships/oleObject" Target="embeddings/oleObject24.bin"/><Relationship Id="rId81" Type="http://schemas.openxmlformats.org/officeDocument/2006/relationships/image" Target="media/image42.png"/><Relationship Id="rId135" Type="http://schemas.openxmlformats.org/officeDocument/2006/relationships/image" Target="media/image70.wmf"/><Relationship Id="rId156" Type="http://schemas.openxmlformats.org/officeDocument/2006/relationships/oleObject" Target="embeddings/oleObject70.bin"/><Relationship Id="rId177" Type="http://schemas.openxmlformats.org/officeDocument/2006/relationships/image" Target="media/image91.wmf"/><Relationship Id="rId198" Type="http://schemas.openxmlformats.org/officeDocument/2006/relationships/oleObject" Target="embeddings/oleObject91.bin"/><Relationship Id="rId202" Type="http://schemas.openxmlformats.org/officeDocument/2006/relationships/oleObject" Target="embeddings/oleObject93.bin"/><Relationship Id="rId223" Type="http://schemas.openxmlformats.org/officeDocument/2006/relationships/image" Target="media/image114.wmf"/><Relationship Id="rId244" Type="http://schemas.openxmlformats.org/officeDocument/2006/relationships/oleObject" Target="embeddings/oleObject113.bin"/><Relationship Id="rId18" Type="http://schemas.openxmlformats.org/officeDocument/2006/relationships/image" Target="media/image7.png"/><Relationship Id="rId39" Type="http://schemas.openxmlformats.org/officeDocument/2006/relationships/image" Target="media/image19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54.png"/><Relationship Id="rId125" Type="http://schemas.openxmlformats.org/officeDocument/2006/relationships/image" Target="media/image65.wmf"/><Relationship Id="rId146" Type="http://schemas.openxmlformats.org/officeDocument/2006/relationships/oleObject" Target="embeddings/oleObject65.bin"/><Relationship Id="rId167" Type="http://schemas.openxmlformats.org/officeDocument/2006/relationships/image" Target="media/image86.wmf"/><Relationship Id="rId188" Type="http://schemas.openxmlformats.org/officeDocument/2006/relationships/oleObject" Target="embeddings/oleObject86.bin"/><Relationship Id="rId71" Type="http://schemas.openxmlformats.org/officeDocument/2006/relationships/image" Target="media/image37.wmf"/><Relationship Id="rId92" Type="http://schemas.openxmlformats.org/officeDocument/2006/relationships/image" Target="media/image48.wmf"/><Relationship Id="rId213" Type="http://schemas.openxmlformats.org/officeDocument/2006/relationships/image" Target="media/image109.wmf"/><Relationship Id="rId234" Type="http://schemas.openxmlformats.org/officeDocument/2006/relationships/oleObject" Target="embeddings/oleObject109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theme" Target="theme/theme1.xml"/><Relationship Id="rId40" Type="http://schemas.openxmlformats.org/officeDocument/2006/relationships/oleObject" Target="embeddings/oleObject15.bin"/><Relationship Id="rId115" Type="http://schemas.openxmlformats.org/officeDocument/2006/relationships/image" Target="media/image60.wmf"/><Relationship Id="rId136" Type="http://schemas.openxmlformats.org/officeDocument/2006/relationships/oleObject" Target="embeddings/oleObject60.bin"/><Relationship Id="rId157" Type="http://schemas.openxmlformats.org/officeDocument/2006/relationships/image" Target="media/image81.wmf"/><Relationship Id="rId178" Type="http://schemas.openxmlformats.org/officeDocument/2006/relationships/oleObject" Target="embeddings/oleObject81.bin"/><Relationship Id="rId61" Type="http://schemas.openxmlformats.org/officeDocument/2006/relationships/image" Target="media/image31.wmf"/><Relationship Id="rId82" Type="http://schemas.openxmlformats.org/officeDocument/2006/relationships/image" Target="media/image43.wmf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4.bin"/><Relationship Id="rId245" Type="http://schemas.openxmlformats.org/officeDocument/2006/relationships/image" Target="media/image126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5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6.wmf"/><Relationship Id="rId168" Type="http://schemas.openxmlformats.org/officeDocument/2006/relationships/oleObject" Target="embeddings/oleObject76.bin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189" Type="http://schemas.openxmlformats.org/officeDocument/2006/relationships/image" Target="media/image97.wmf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20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71.wmf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6.bin"/><Relationship Id="rId41" Type="http://schemas.openxmlformats.org/officeDocument/2006/relationships/image" Target="media/image20.png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4.bin"/><Relationship Id="rId179" Type="http://schemas.openxmlformats.org/officeDocument/2006/relationships/image" Target="media/image92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5" Type="http://schemas.openxmlformats.org/officeDocument/2006/relationships/image" Target="media/image115.wmf"/><Relationship Id="rId246" Type="http://schemas.openxmlformats.org/officeDocument/2006/relationships/oleObject" Target="embeddings/oleObject114.bin"/><Relationship Id="rId106" Type="http://schemas.openxmlformats.org/officeDocument/2006/relationships/oleObject" Target="embeddings/oleObject45.bin"/><Relationship Id="rId127" Type="http://schemas.openxmlformats.org/officeDocument/2006/relationships/image" Target="media/image66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8.wmf"/><Relationship Id="rId94" Type="http://schemas.openxmlformats.org/officeDocument/2006/relationships/image" Target="media/image49.wmf"/><Relationship Id="rId148" Type="http://schemas.openxmlformats.org/officeDocument/2006/relationships/oleObject" Target="embeddings/oleObject66.bin"/><Relationship Id="rId169" Type="http://schemas.openxmlformats.org/officeDocument/2006/relationships/image" Target="media/image87.wmf"/><Relationship Id="rId4" Type="http://schemas.openxmlformats.org/officeDocument/2006/relationships/settings" Target="settings.xml"/><Relationship Id="rId180" Type="http://schemas.openxmlformats.org/officeDocument/2006/relationships/oleObject" Target="embeddings/oleObject82.bin"/><Relationship Id="rId215" Type="http://schemas.openxmlformats.org/officeDocument/2006/relationships/image" Target="media/image110.wmf"/><Relationship Id="rId236" Type="http://schemas.openxmlformats.org/officeDocument/2006/relationships/oleObject" Target="embeddings/oleObject110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212C3D-1E88-4178-AC45-B0AB9EC5F2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4</TotalTime>
  <Pages>1</Pages>
  <Words>779</Words>
  <Characters>4445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263</cp:revision>
  <cp:lastPrinted>2014-08-22T17:30:00Z</cp:lastPrinted>
  <dcterms:created xsi:type="dcterms:W3CDTF">2015-05-08T17:55:00Z</dcterms:created>
  <dcterms:modified xsi:type="dcterms:W3CDTF">2018-04-14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